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emf"/><Relationship Id="rId4" Type="http://schemas.openxmlformats.org/officeDocument/2006/relationships/image" Target="../media/image2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0E446-0EF6-4213-99D9-53B0D901028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A8D6F9-BD5C-4F6D-BAF3-217698588B8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3C08D-4AF1-4F0E-87DC-7EBE6845FD81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A7766-BC2D-46EF-993A-82ADAA7C31C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4803C-9A5A-4201-9883-A497BA42499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543FC-9D23-4532-88B3-50E496FAEEB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F2C91-9AF8-48AC-B8F7-186299542BF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3A6B6-E42D-4BCD-8074-5D126593B36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74DFF6-ADF7-4BC4-B820-0F4ADBF686A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56E6D-AC80-4EDC-8A84-FA62EAD46A7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EEE10-512E-4D2C-AE97-F6327BFD673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197B3-DE36-43FA-8E97-F499C38FE3E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98616-2FE0-4634-A63E-116677FD8F3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7F8779-E917-4F8F-940D-1B5C913CC03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1.emf"/><Relationship Id="rId9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&#31532;&#22235;&#31456;%20&#22235;&#36793;&#24418;&#24615;&#36136;&#25506;&#32034;/6&#65294;&#25506;&#32034;&#22810;&#36793;&#24418;&#30340;&#20869;&#35282;&#21644;&#19982;&#22806;&#35282;&#21644;/&#24179;&#38754;&#24037;&#20855;/&#27426;&#36814;&#35789;.gs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31532;&#22235;&#31456;%20&#22235;&#36793;&#24418;&#24615;&#36136;&#25506;&#32034;/6&#65294;&#25506;&#32034;&#22810;&#36793;&#24418;&#30340;&#20869;&#35282;&#21644;&#19982;&#22806;&#35282;&#21644;/&#24179;&#38754;&#24037;&#20855;/&#22235;&#36793;&#24418;&#22806;&#35282;&#21644;.gsp" TargetMode="External"/><Relationship Id="rId2" Type="http://schemas.openxmlformats.org/officeDocument/2006/relationships/hyperlink" Target="http://219.223.4.21/upload/upload2/1/&#23545;&#35282;&#32447;5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2.xml"/><Relationship Id="rId5" Type="http://schemas.openxmlformats.org/officeDocument/2006/relationships/slide" Target="slide23.xml"/><Relationship Id="rId4" Type="http://schemas.openxmlformats.org/officeDocument/2006/relationships/slide" Target="slide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0" y="2090465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.7 </a:t>
            </a:r>
            <a:r>
              <a:rPr kumimoji="1" lang="zh-CN" altLang="en-US" sz="4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边形的内角和与外角和</a:t>
            </a:r>
          </a:p>
        </p:txBody>
      </p:sp>
      <p:sp>
        <p:nvSpPr>
          <p:cNvPr id="5" name="矩形 4"/>
          <p:cNvSpPr/>
          <p:nvPr/>
        </p:nvSpPr>
        <p:spPr>
          <a:xfrm>
            <a:off x="2924754" y="5301208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5734050"/>
            <a:ext cx="7162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答：十五边形的内角和是</a:t>
            </a:r>
            <a:r>
              <a:rPr kumimoji="1" lang="en-US" altLang="zh-CN" sz="4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340</a:t>
            </a:r>
            <a:r>
              <a:rPr kumimoji="1" lang="en-US" altLang="zh-CN" sz="4000" b="1" baseline="56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endParaRPr kumimoji="1" lang="en-US" altLang="zh-CN" sz="3600" b="1" baseline="56000" dirty="0">
              <a:solidFill>
                <a:srgbClr val="3333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3171825"/>
            <a:ext cx="8007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：求十五边形内角和的度数。</a:t>
            </a:r>
            <a:endParaRPr kumimoji="1" lang="zh-CN" altLang="en-US" sz="4400" b="1" dirty="0">
              <a:solidFill>
                <a:srgbClr val="996633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81000" y="44450"/>
            <a:ext cx="518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4000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边形的内角和</a:t>
            </a:r>
            <a:endParaRPr kumimoji="1" lang="zh-CN" altLang="en-US" dirty="0">
              <a:solidFill>
                <a:srgbClr val="80008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39750" y="4005263"/>
            <a:ext cx="5399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（</a:t>
            </a:r>
            <a:r>
              <a:rPr kumimoji="1" lang="en-US" altLang="zh-CN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n-2</a:t>
            </a:r>
            <a:r>
              <a:rPr kumimoji="1" lang="zh-CN" altLang="en-US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×180</a:t>
            </a:r>
            <a:r>
              <a:rPr kumimoji="1" lang="en-US" altLang="zh-CN" sz="4400" b="1" baseline="56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403350" y="4797425"/>
            <a:ext cx="4767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1" lang="zh-CN" altLang="en-US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5-2)×180</a:t>
            </a:r>
            <a:r>
              <a:rPr kumimoji="1" lang="en-US" altLang="zh-CN" sz="4400" b="1" baseline="56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364163" y="4797425"/>
            <a:ext cx="2608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= 2340</a:t>
            </a:r>
            <a:r>
              <a:rPr kumimoji="1" lang="en-US" altLang="zh-CN" sz="4400" b="1" baseline="56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84213" y="5805488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250825" y="765175"/>
            <a:ext cx="88931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的内角和等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一个顶点出发可引        条对角线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则</a:t>
            </a:r>
            <a:r>
              <a:rPr kumimoji="1" lang="en-US" altLang="zh-CN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个顶点的</a:t>
            </a:r>
            <a:r>
              <a:rPr kumimoji="1" lang="en-US" altLang="zh-CN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36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共有          条对角线</a:t>
            </a:r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148263" y="2097088"/>
          <a:ext cx="15128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533400" imgH="393700" progId="Equation.DSMT4">
                  <p:embed/>
                </p:oleObj>
              </mc:Choice>
              <mc:Fallback>
                <p:oleObj name="Equation" r:id="rId4" imgW="533400" imgH="3937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097088"/>
                        <a:ext cx="151288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3924300" y="771525"/>
            <a:ext cx="500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-2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×180°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≥3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5075238" y="1635125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-3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10" grpId="0" autoUpdateAnimBg="0"/>
      <p:bldP spid="47111" grpId="0" autoUpdateAnimBg="0"/>
      <p:bldP spid="47112" grpId="0" autoUpdateAnimBg="0"/>
      <p:bldP spid="47117" grpId="0"/>
      <p:bldP spid="47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 descr="蓝色砂纸"/>
          <p:cNvSpPr txBox="1">
            <a:spLocks noChangeArrowheads="1"/>
          </p:cNvSpPr>
          <p:nvPr/>
        </p:nvSpPr>
        <p:spPr bwMode="auto">
          <a:xfrm>
            <a:off x="304800" y="533400"/>
            <a:ext cx="3879850" cy="8620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巩固练习一：</a:t>
            </a:r>
          </a:p>
        </p:txBody>
      </p:sp>
      <p:sp>
        <p:nvSpPr>
          <p:cNvPr id="23555" name="Text Box 3" descr="新闻纸"/>
          <p:cNvSpPr txBox="1">
            <a:spLocks noChangeArrowheads="1"/>
          </p:cNvSpPr>
          <p:nvPr/>
        </p:nvSpPr>
        <p:spPr bwMode="auto">
          <a:xfrm>
            <a:off x="1295400" y="2439988"/>
            <a:ext cx="653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七边形内角和为（        ）</a:t>
            </a:r>
          </a:p>
        </p:txBody>
      </p:sp>
      <p:sp>
        <p:nvSpPr>
          <p:cNvPr id="23556" name="Text Box 4" descr="新闻纸"/>
          <p:cNvSpPr txBox="1">
            <a:spLocks noChangeArrowheads="1"/>
          </p:cNvSpPr>
          <p:nvPr/>
        </p:nvSpPr>
        <p:spPr bwMode="auto">
          <a:xfrm>
            <a:off x="6142038" y="2420938"/>
            <a:ext cx="145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900°</a:t>
            </a:r>
          </a:p>
        </p:txBody>
      </p:sp>
      <p:sp>
        <p:nvSpPr>
          <p:cNvPr id="23559" name="Text Box 7" descr="新闻纸"/>
          <p:cNvSpPr txBox="1">
            <a:spLocks noChangeArrowheads="1"/>
          </p:cNvSpPr>
          <p:nvPr/>
        </p:nvSpPr>
        <p:spPr bwMode="auto">
          <a:xfrm>
            <a:off x="1331913" y="3429000"/>
            <a:ext cx="7169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十七边形内角和为（         ）</a:t>
            </a:r>
          </a:p>
        </p:txBody>
      </p:sp>
      <p:sp>
        <p:nvSpPr>
          <p:cNvPr id="23560" name="Text Box 8" descr="新闻纸"/>
          <p:cNvSpPr txBox="1">
            <a:spLocks noChangeArrowheads="1"/>
          </p:cNvSpPr>
          <p:nvPr/>
        </p:nvSpPr>
        <p:spPr bwMode="auto">
          <a:xfrm>
            <a:off x="6680200" y="3429000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700°</a:t>
            </a:r>
          </a:p>
        </p:txBody>
      </p:sp>
      <p:sp>
        <p:nvSpPr>
          <p:cNvPr id="23563" name="Text Box 11" descr="新闻纸"/>
          <p:cNvSpPr txBox="1">
            <a:spLocks noChangeArrowheads="1"/>
          </p:cNvSpPr>
          <p:nvPr/>
        </p:nvSpPr>
        <p:spPr bwMode="auto">
          <a:xfrm>
            <a:off x="1295400" y="4508500"/>
            <a:ext cx="6915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八边形内角和为（           ）</a:t>
            </a:r>
          </a:p>
        </p:txBody>
      </p:sp>
      <p:sp>
        <p:nvSpPr>
          <p:cNvPr id="23564" name="Text Box 12" descr="新闻纸"/>
          <p:cNvSpPr txBox="1">
            <a:spLocks noChangeArrowheads="1"/>
          </p:cNvSpPr>
          <p:nvPr/>
        </p:nvSpPr>
        <p:spPr bwMode="auto">
          <a:xfrm>
            <a:off x="6176963" y="4437063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0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60" grpId="0" autoUpdateAnimBg="0"/>
      <p:bldP spid="235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 descr="蓝色砂纸"/>
          <p:cNvSpPr txBox="1">
            <a:spLocks noChangeArrowheads="1"/>
          </p:cNvSpPr>
          <p:nvPr/>
        </p:nvSpPr>
        <p:spPr bwMode="auto">
          <a:xfrm>
            <a:off x="381000" y="381000"/>
            <a:ext cx="3270250" cy="7397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巩固练习二：</a:t>
            </a:r>
          </a:p>
        </p:txBody>
      </p:sp>
      <p:sp>
        <p:nvSpPr>
          <p:cNvPr id="25603" name="Text Box 3" descr="新闻纸"/>
          <p:cNvSpPr txBox="1">
            <a:spLocks noChangeArrowheads="1"/>
          </p:cNvSpPr>
          <p:nvPr/>
        </p:nvSpPr>
        <p:spPr bwMode="auto">
          <a:xfrm>
            <a:off x="609600" y="2405063"/>
            <a:ext cx="7550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多边形内角和为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260°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它是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       ）边形。</a:t>
            </a:r>
          </a:p>
        </p:txBody>
      </p:sp>
      <p:sp>
        <p:nvSpPr>
          <p:cNvPr id="25605" name="Text Box 5" descr="新闻纸"/>
          <p:cNvSpPr txBox="1">
            <a:spLocks noChangeArrowheads="1"/>
          </p:cNvSpPr>
          <p:nvPr/>
        </p:nvSpPr>
        <p:spPr bwMode="auto">
          <a:xfrm>
            <a:off x="762000" y="4005263"/>
            <a:ext cx="7550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多边形内角和为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800°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它是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       ）边形。</a:t>
            </a:r>
          </a:p>
        </p:txBody>
      </p:sp>
      <p:sp>
        <p:nvSpPr>
          <p:cNvPr id="25606" name="Text Box 6" descr="新闻纸"/>
          <p:cNvSpPr txBox="1">
            <a:spLocks noChangeArrowheads="1"/>
          </p:cNvSpPr>
          <p:nvPr/>
        </p:nvSpPr>
        <p:spPr bwMode="auto">
          <a:xfrm>
            <a:off x="1295400" y="2997200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九</a:t>
            </a:r>
          </a:p>
        </p:txBody>
      </p:sp>
      <p:sp>
        <p:nvSpPr>
          <p:cNvPr id="25608" name="Text Box 8" descr="新闻纸"/>
          <p:cNvSpPr txBox="1">
            <a:spLocks noChangeArrowheads="1"/>
          </p:cNvSpPr>
          <p:nvPr/>
        </p:nvSpPr>
        <p:spPr bwMode="auto">
          <a:xfrm>
            <a:off x="1258888" y="452755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十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0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 descr="蓝色砂纸"/>
          <p:cNvSpPr txBox="1">
            <a:spLocks noChangeArrowheads="1"/>
          </p:cNvSpPr>
          <p:nvPr/>
        </p:nvSpPr>
        <p:spPr bwMode="auto">
          <a:xfrm>
            <a:off x="381000" y="381000"/>
            <a:ext cx="3270250" cy="7397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巩固练习三：</a:t>
            </a:r>
          </a:p>
        </p:txBody>
      </p:sp>
      <p:sp>
        <p:nvSpPr>
          <p:cNvPr id="64515" name="Text Box 3" descr="新闻纸"/>
          <p:cNvSpPr txBox="1">
            <a:spLocks noChangeArrowheads="1"/>
          </p:cNvSpPr>
          <p:nvPr/>
        </p:nvSpPr>
        <p:spPr bwMode="auto">
          <a:xfrm>
            <a:off x="609600" y="2405063"/>
            <a:ext cx="805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十边形的对角线有（        ）条。</a:t>
            </a:r>
          </a:p>
        </p:txBody>
      </p:sp>
      <p:sp>
        <p:nvSpPr>
          <p:cNvPr id="64516" name="Text Box 4" descr="新闻纸"/>
          <p:cNvSpPr txBox="1">
            <a:spLocks noChangeArrowheads="1"/>
          </p:cNvSpPr>
          <p:nvPr/>
        </p:nvSpPr>
        <p:spPr bwMode="auto">
          <a:xfrm>
            <a:off x="762000" y="4005263"/>
            <a:ext cx="8369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≥3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边形从一个顶点出发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        ）条对角线。</a:t>
            </a:r>
          </a:p>
        </p:txBody>
      </p:sp>
      <p:sp>
        <p:nvSpPr>
          <p:cNvPr id="64517" name="Text Box 5" descr="新闻纸"/>
          <p:cNvSpPr txBox="1">
            <a:spLocks noChangeArrowheads="1"/>
          </p:cNvSpPr>
          <p:nvPr/>
        </p:nvSpPr>
        <p:spPr bwMode="auto">
          <a:xfrm>
            <a:off x="6227763" y="2492375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5</a:t>
            </a:r>
          </a:p>
        </p:txBody>
      </p:sp>
      <p:sp>
        <p:nvSpPr>
          <p:cNvPr id="64518" name="Text Box 6" descr="新闻纸"/>
          <p:cNvSpPr txBox="1">
            <a:spLocks noChangeArrowheads="1"/>
          </p:cNvSpPr>
          <p:nvPr/>
        </p:nvSpPr>
        <p:spPr bwMode="auto">
          <a:xfrm>
            <a:off x="1258888" y="4560888"/>
            <a:ext cx="890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-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 autoUpdateAnimBg="0"/>
      <p:bldP spid="645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5791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400" b="1" i="1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猜想与说理</a:t>
            </a:r>
            <a:r>
              <a:rPr kumimoji="1" lang="en-US" altLang="zh-CN" sz="4400" i="1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: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219200" y="1295400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CC33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600" b="1">
                <a:solidFill>
                  <a:srgbClr val="CC3300"/>
                </a:solidFill>
                <a:latin typeface="Times New Roman" panose="02020603050405020304" pitchFamily="18" charset="0"/>
              </a:rPr>
              <a:t>边形的外角和是多少度呢</a:t>
            </a:r>
            <a:r>
              <a:rPr kumimoji="1" lang="en-US" altLang="zh-CN" sz="3600" b="1">
                <a:solidFill>
                  <a:srgbClr val="CC33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16013" y="2852738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kumimoji="1"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边形的外角和等于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360</a:t>
            </a:r>
            <a:r>
              <a:rPr kumimoji="1"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°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12294" name="Picture 6" descr="花边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6096000"/>
            <a:ext cx="4332288" cy="60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0"/>
            <a:ext cx="518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4000" b="1" dirty="0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边形的外角和</a:t>
            </a:r>
            <a:endParaRPr kumimoji="1" lang="zh-CN" altLang="en-US" b="1" dirty="0">
              <a:solidFill>
                <a:srgbClr val="80008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066800" y="1219200"/>
            <a:ext cx="6529388" cy="762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多边形的外角和等于</a:t>
            </a:r>
            <a:r>
              <a:rPr kumimoji="1" lang="en-US" altLang="zh-CN" sz="44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360</a:t>
            </a:r>
            <a:r>
              <a:rPr kumimoji="1" lang="en-US" altLang="zh-CN" sz="4400" b="1" baseline="560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°</a:t>
            </a:r>
            <a:endParaRPr kumimoji="1" lang="en-US" altLang="zh-CN" sz="4400" b="1" baseline="56000" dirty="0">
              <a:solidFill>
                <a:srgbClr val="00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6628" name="Text Box 4" descr="新闻纸"/>
          <p:cNvSpPr txBox="1">
            <a:spLocks noChangeArrowheads="1"/>
          </p:cNvSpPr>
          <p:nvPr/>
        </p:nvSpPr>
        <p:spPr bwMode="auto">
          <a:xfrm>
            <a:off x="323850" y="2060575"/>
            <a:ext cx="864076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：已知一个多边形，它的内角和与外角和相等。请说明这个多边形是几边形。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79388" y="4292600"/>
            <a:ext cx="87852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设多边形的边数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它的内角和等于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n-2)×180°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外角和等于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60 °.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由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n-2)×180°= 360 °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解得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=4.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这个多边形是四边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nimBg="1" autoUpdateAnimBg="0"/>
      <p:bldP spid="26628" grpId="0" autoUpdateAnimBg="0"/>
      <p:bldP spid="266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 descr="羊皮纸"/>
          <p:cNvSpPr txBox="1">
            <a:spLocks noChangeArrowheads="1"/>
          </p:cNvSpPr>
          <p:nvPr/>
        </p:nvSpPr>
        <p:spPr bwMode="auto">
          <a:xfrm>
            <a:off x="533400" y="1295400"/>
            <a:ext cx="8610600" cy="44831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一个十边形的每一个内角都相等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那么这个十边形的每一外角等于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(      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44° B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72 °  C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36°    D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8°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一个多边形每一个外角都等于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45°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则这个多边形的内角和等于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(         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720° B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675° C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1080°D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945°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553200" y="22860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943600" y="44196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9" name="Text Box 7" descr="蓝色砂纸"/>
          <p:cNvSpPr txBox="1">
            <a:spLocks noChangeArrowheads="1"/>
          </p:cNvSpPr>
          <p:nvPr/>
        </p:nvSpPr>
        <p:spPr bwMode="auto">
          <a:xfrm>
            <a:off x="457200" y="304800"/>
            <a:ext cx="3270250" cy="73977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381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巩固练习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  <p:bldP spid="28677" grpId="0" autoUpdateAnimBg="0"/>
      <p:bldP spid="28678" grpId="0" autoUpdateAnimBg="0"/>
      <p:bldP spid="2867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4248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：如图，小亮从点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处出发，前进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m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后向右转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0°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在前进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m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后又向右转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0°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这样走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次恰好回到点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处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小亮走出的这个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边形的每个内角是多少度？内角和是多少度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小亮走出的这个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边形的周长是多少？</a:t>
            </a:r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87675" y="4037013"/>
            <a:ext cx="4248150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4" name="Group 4"/>
          <p:cNvGrpSpPr/>
          <p:nvPr/>
        </p:nvGrpSpPr>
        <p:grpSpPr bwMode="auto">
          <a:xfrm>
            <a:off x="6372225" y="260350"/>
            <a:ext cx="2438400" cy="914400"/>
            <a:chOff x="192" y="48"/>
            <a:chExt cx="1536" cy="576"/>
          </a:xfrm>
        </p:grpSpPr>
        <p:sp>
          <p:nvSpPr>
            <p:cNvPr id="61445" name="AutoShape 5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446" name="Text Box 6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学以致用</a:t>
              </a:r>
            </a:p>
          </p:txBody>
        </p:sp>
      </p:grp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250825" y="1196975"/>
            <a:ext cx="86423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zh-CN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小明有一个设想：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2008年奥运会在北京召开，要是能设计一个内角和是2008°的多边形花坛该多有意义啊！小明的这个想法能实现吗？</a:t>
            </a: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179388" y="2997200"/>
            <a:ext cx="5761037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、如图所示的模板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按规定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AB,CD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延长线相交成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80°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的角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因交点不在板上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不便测量，质检员测得∠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BAE=122°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，∠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DCF=155°.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如果你是质检员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如何知道模板是否合格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?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为什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61449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795963" y="2997200"/>
            <a:ext cx="2900362" cy="233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0"/>
            <a:ext cx="3455988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小 结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95288" y="1628775"/>
            <a:ext cx="8353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定义：平面上，由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在同一条直线上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线段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首尾顺次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相接组成的图形叫做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多边形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50825" y="2636838"/>
            <a:ext cx="8893175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的内角和等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一个顶点出发可引        条对角线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则</a:t>
            </a: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个顶点的</a:t>
            </a:r>
            <a:r>
              <a:rPr kumimoji="1" lang="en-US" altLang="zh-CN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边形共有          条对角线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4067175" y="3644900"/>
          <a:ext cx="15128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33400" imgH="393700" progId="Equation.DSMT4">
                  <p:embed/>
                </p:oleObj>
              </mc:Choice>
              <mc:Fallback>
                <p:oleObj name="Equation" r:id="rId3" imgW="533400" imgH="3937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44900"/>
                        <a:ext cx="15128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132138" y="2643188"/>
            <a:ext cx="500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-2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180°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≥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067175" y="3284538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n-3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63563" y="4868863"/>
            <a:ext cx="6529387" cy="5191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多边形的外角和等于</a:t>
            </a:r>
            <a:r>
              <a:rPr kumimoji="1" lang="en-US" altLang="zh-CN" sz="28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360</a:t>
            </a:r>
            <a:r>
              <a:rPr kumimoji="1" lang="en-US" altLang="zh-CN" sz="2800" b="1" baseline="5600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°</a:t>
            </a:r>
            <a:endParaRPr kumimoji="1" lang="en-US" altLang="zh-CN" sz="2800" b="1" baseline="56000">
              <a:solidFill>
                <a:srgbClr val="00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  <p:bldP spid="17419" grpId="0"/>
      <p:bldP spid="17421" grpId="0"/>
      <p:bldP spid="17422" grpId="0"/>
      <p:bldP spid="174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五角大楼俯视图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5" name="Line 3"/>
          <p:cNvSpPr>
            <a:spLocks noChangeShapeType="1"/>
          </p:cNvSpPr>
          <p:nvPr/>
        </p:nvSpPr>
        <p:spPr bwMode="auto">
          <a:xfrm flipH="1">
            <a:off x="2057400" y="1676400"/>
            <a:ext cx="2057400" cy="1676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2057400" y="3352800"/>
            <a:ext cx="1447800" cy="19812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V="1">
            <a:off x="3505200" y="4800600"/>
            <a:ext cx="2971800" cy="533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6477000" y="2590800"/>
            <a:ext cx="381000" cy="2209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 flipV="1">
            <a:off x="4114800" y="1676400"/>
            <a:ext cx="2743200" cy="914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304800" y="457200"/>
            <a:ext cx="2395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CC3300"/>
                </a:solidFill>
                <a:latin typeface="Times New Roman" panose="02020603050405020304" pitchFamily="18" charset="0"/>
              </a:rPr>
              <a:t>看一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nimBg="1"/>
      <p:bldP spid="38916" grpId="0" animBg="1"/>
      <p:bldP spid="38917" grpId="0" animBg="1"/>
      <p:bldP spid="38918" grpId="0" animBg="1"/>
      <p:bldP spid="389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课堂检测</a:t>
            </a:r>
            <a:r>
              <a:rPr kumimoji="1"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46088" name="Picture 8" descr="星条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8475" y="0"/>
            <a:ext cx="4835525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50825" y="1412875"/>
            <a:ext cx="8785225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十边形的内角和等于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一个多边形的每一个外角都等于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0°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则这个多边形为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边形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内角和为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440°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多边形是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内角和等于外角和的多边形是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边形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五边形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BCDE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，若∠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 = ∠D = 90°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∠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:∠C :∠E = 3:8:7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求∠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,∠C ,∠E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度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0" y="0"/>
          <a:ext cx="9307513" cy="743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文档" r:id="rId3" imgW="9549130" imgH="7647305" progId="Word.Document.8">
                  <p:embed/>
                </p:oleObj>
              </mc:Choice>
              <mc:Fallback>
                <p:oleObj name="文档" r:id="rId3" imgW="9549130" imgH="7647305" progId="Word.Document.8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307513" cy="743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6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0" y="0"/>
          <a:ext cx="9307513" cy="743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文档" r:id="rId5" imgW="9549130" imgH="7647305" progId="Word.Document.8">
                  <p:embed/>
                </p:oleObj>
              </mc:Choice>
              <mc:Fallback>
                <p:oleObj name="文档" r:id="rId5" imgW="9549130" imgH="7647305" progId="Word.Document.8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307513" cy="743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CCFF"/>
                                </a:gs>
                                <a:gs pos="100000">
                                  <a:srgbClr val="FFFF66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596188" y="234315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24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280275" y="3276600"/>
            <a:ext cx="11001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9900CC"/>
                </a:solidFill>
                <a:latin typeface="Times New Roman" panose="02020603050405020304" pitchFamily="18" charset="0"/>
              </a:rPr>
              <a:t> n-3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886575" y="4179888"/>
            <a:ext cx="175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009900"/>
                </a:solidFill>
                <a:latin typeface="Times New Roman" panose="02020603050405020304" pitchFamily="18" charset="0"/>
              </a:rPr>
              <a:t>n-2</a:t>
            </a:r>
            <a:endParaRPr kumimoji="1" lang="en-US" altLang="zh-CN" sz="4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521075" y="5305425"/>
            <a:ext cx="1428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3×18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584" name="Text Box 8">
            <a:hlinkClick r:id="" action="ppaction://hlinkshowjump?jump=previousslide"/>
          </p:cNvPr>
          <p:cNvSpPr txBox="1">
            <a:spLocks noChangeArrowheads="1"/>
          </p:cNvSpPr>
          <p:nvPr/>
        </p:nvSpPr>
        <p:spPr bwMode="auto">
          <a:xfrm>
            <a:off x="5334000" y="5287963"/>
            <a:ext cx="1428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4×18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916738" y="5284788"/>
            <a:ext cx="1909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n-2)×180</a:t>
            </a:r>
            <a:r>
              <a:rPr kumimoji="1" lang="en-US" altLang="zh-CN" sz="2400" b="1" baseline="56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817688" y="1041400"/>
          <a:ext cx="15636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BMP 图象" r:id="rId6" imgW="1819275" imgH="1438275" progId="Paint.Picture">
                  <p:embed/>
                </p:oleObj>
              </mc:Choice>
              <mc:Fallback>
                <p:oleObj name="BMP 图象" r:id="rId6" imgW="1819275" imgH="1438275" progId="Paint.Picture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1041400"/>
                        <a:ext cx="1563687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549650" y="966788"/>
          <a:ext cx="15001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BMP 图象" r:id="rId8" imgW="1581150" imgH="1381125" progId="Paint.Picture">
                  <p:embed/>
                </p:oleObj>
              </mc:Choice>
              <mc:Fallback>
                <p:oleObj name="BMP 图象" r:id="rId8" imgW="1581150" imgH="1381125" progId="Paint.Picture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966788"/>
                        <a:ext cx="150018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391150" y="1149350"/>
          <a:ext cx="1568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BMP 图象" r:id="rId10" imgW="1466850" imgH="1152525" progId="Paint.Picture">
                  <p:embed/>
                </p:oleObj>
              </mc:Choice>
              <mc:Fallback>
                <p:oleObj name="BMP 图象" r:id="rId10" imgW="1466850" imgH="1152525" progId="Paint.Picture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149350"/>
                        <a:ext cx="15684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206625" y="3294063"/>
            <a:ext cx="473075" cy="771525"/>
          </a:xfrm>
          <a:prstGeom prst="rect">
            <a:avLst/>
          </a:prstGeom>
          <a:solidFill>
            <a:srgbClr val="66FFFF"/>
          </a:solidFill>
          <a:ln w="9525">
            <a:solidFill>
              <a:srgbClr val="E9E400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9900CC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5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081463" y="3294063"/>
            <a:ext cx="473075" cy="771525"/>
          </a:xfrm>
          <a:prstGeom prst="rect">
            <a:avLst/>
          </a:prstGeom>
          <a:solidFill>
            <a:srgbClr val="66FFFF"/>
          </a:solidFill>
          <a:ln w="9525">
            <a:solidFill>
              <a:srgbClr val="E9E400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9900CC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99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807075" y="3338513"/>
            <a:ext cx="473075" cy="771525"/>
          </a:xfrm>
          <a:prstGeom prst="rect">
            <a:avLst/>
          </a:prstGeom>
          <a:solidFill>
            <a:srgbClr val="66FFFF"/>
          </a:solidFill>
          <a:ln w="9525">
            <a:solidFill>
              <a:srgbClr val="E9E400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9900CC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239963" y="4313238"/>
            <a:ext cx="473075" cy="771525"/>
          </a:xfrm>
          <a:prstGeom prst="rect">
            <a:avLst/>
          </a:prstGeom>
          <a:solidFill>
            <a:srgbClr val="D60093"/>
          </a:solidFill>
          <a:ln w="9525">
            <a:solidFill>
              <a:srgbClr val="FFFF00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097338" y="4329113"/>
            <a:ext cx="473075" cy="771525"/>
          </a:xfrm>
          <a:prstGeom prst="rect">
            <a:avLst/>
          </a:prstGeom>
          <a:solidFill>
            <a:srgbClr val="D60093"/>
          </a:solidFill>
          <a:ln w="9525">
            <a:solidFill>
              <a:srgbClr val="FFFF00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endParaRPr kumimoji="1" lang="en-US" altLang="zh-CN" sz="35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5840413" y="4329113"/>
            <a:ext cx="457200" cy="771525"/>
          </a:xfrm>
          <a:prstGeom prst="rect">
            <a:avLst/>
          </a:prstGeom>
          <a:solidFill>
            <a:srgbClr val="D60093"/>
          </a:solidFill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195513" y="2454275"/>
            <a:ext cx="422275" cy="650875"/>
          </a:xfrm>
          <a:prstGeom prst="rect">
            <a:avLst/>
          </a:prstGeom>
          <a:solidFill>
            <a:srgbClr val="66FF66"/>
          </a:solidFill>
          <a:ln w="9525">
            <a:solidFill>
              <a:srgbClr val="FF33CC"/>
            </a:solidFill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CC0000"/>
                </a:solidFill>
                <a:latin typeface="Times New Roman" panose="02020603050405020304" pitchFamily="18" charset="0"/>
              </a:rPr>
              <a:t>4</a:t>
            </a:r>
            <a:endParaRPr kumimoji="1" lang="en-US" altLang="zh-CN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4062413" y="2455863"/>
            <a:ext cx="422275" cy="650875"/>
          </a:xfrm>
          <a:prstGeom prst="rect">
            <a:avLst/>
          </a:prstGeom>
          <a:solidFill>
            <a:srgbClr val="66FF66"/>
          </a:solidFill>
          <a:ln w="9525">
            <a:solidFill>
              <a:srgbClr val="FF33CC"/>
            </a:solidFill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CC0000"/>
                </a:solidFill>
                <a:latin typeface="Times New Roman" panose="02020603050405020304" pitchFamily="18" charset="0"/>
              </a:rPr>
              <a:t>5</a:t>
            </a:r>
            <a:endParaRPr kumimoji="1" lang="en-US" altLang="zh-CN" sz="27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5781675" y="2478088"/>
            <a:ext cx="463550" cy="650875"/>
          </a:xfrm>
          <a:prstGeom prst="rect">
            <a:avLst/>
          </a:prstGeom>
          <a:solidFill>
            <a:srgbClr val="66FF66"/>
          </a:solidFill>
          <a:ln w="9525">
            <a:solidFill>
              <a:srgbClr val="FF33CC"/>
            </a:solidFill>
            <a:miter lim="800000"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CC00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768475" y="5283200"/>
            <a:ext cx="1428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2×18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965325" y="6007100"/>
            <a:ext cx="857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36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7437438" y="6007100"/>
            <a:ext cx="857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FF0000"/>
                </a:solidFill>
                <a:latin typeface="Times New Roman" panose="02020603050405020304" pitchFamily="18" charset="0"/>
              </a:rPr>
              <a:t>360</a:t>
            </a:r>
            <a:r>
              <a:rPr kumimoji="1" lang="en-US" altLang="zh-CN" sz="2400" b="1" baseline="56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806825" y="6018213"/>
            <a:ext cx="857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36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5549900" y="6064250"/>
            <a:ext cx="8572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360</a:t>
            </a:r>
            <a:r>
              <a:rPr kumimoji="1" lang="en-US" altLang="zh-CN" sz="2400" b="1" baseline="56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utoUpdateAnimBg="0"/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9" grpId="0" animBg="1" autoUpdateAnimBg="0"/>
      <p:bldP spid="24590" grpId="0" animBg="1" autoUpdateAnimBg="0"/>
      <p:bldP spid="24591" grpId="0" animBg="1" autoUpdateAnimBg="0"/>
      <p:bldP spid="24592" grpId="0" animBg="1" autoUpdateAnimBg="0"/>
      <p:bldP spid="24593" grpId="0" animBg="1" autoUpdateAnimBg="0"/>
      <p:bldP spid="24594" grpId="0" animBg="1" autoUpdateAnimBg="0"/>
      <p:bldP spid="24595" grpId="0" animBg="1" autoUpdateAnimBg="0"/>
      <p:bldP spid="24596" grpId="0" animBg="1" autoUpdateAnimBg="0"/>
      <p:bldP spid="24597" grpId="0" animBg="1" autoUpdateAnimBg="0"/>
      <p:bldP spid="24598" grpId="0" autoUpdateAnimBg="0"/>
      <p:bldP spid="24599" grpId="0" autoUpdateAnimBg="0"/>
      <p:bldP spid="24600" grpId="0" autoUpdateAnimBg="0"/>
      <p:bldP spid="24601" grpId="0" autoUpdateAnimBg="0"/>
      <p:bldP spid="2460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 descr="PE03255_"/>
          <p:cNvSpPr>
            <a:spLocks noChangeArrowheads="1"/>
          </p:cNvSpPr>
          <p:nvPr/>
        </p:nvSpPr>
        <p:spPr bwMode="auto">
          <a:xfrm>
            <a:off x="819150" y="1017588"/>
            <a:ext cx="58721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活动一：探索四边形内角和 </a:t>
            </a:r>
          </a:p>
        </p:txBody>
      </p:sp>
      <p:grpSp>
        <p:nvGrpSpPr>
          <p:cNvPr id="53251" name="Group 3"/>
          <p:cNvGrpSpPr/>
          <p:nvPr/>
        </p:nvGrpSpPr>
        <p:grpSpPr bwMode="auto">
          <a:xfrm>
            <a:off x="2389188" y="1773238"/>
            <a:ext cx="3190875" cy="2278062"/>
            <a:chOff x="429" y="1120"/>
            <a:chExt cx="2010" cy="1435"/>
          </a:xfrm>
        </p:grpSpPr>
        <p:sp>
          <p:nvSpPr>
            <p:cNvPr id="53252" name="Freeform 4"/>
            <p:cNvSpPr/>
            <p:nvPr/>
          </p:nvSpPr>
          <p:spPr bwMode="auto">
            <a:xfrm>
              <a:off x="668" y="1359"/>
              <a:ext cx="1545" cy="1000"/>
            </a:xfrm>
            <a:custGeom>
              <a:avLst/>
              <a:gdLst>
                <a:gd name="T0" fmla="*/ 1137 w 2194"/>
                <a:gd name="T1" fmla="*/ 0 h 1609"/>
                <a:gd name="T2" fmla="*/ 0 w 2194"/>
                <a:gd name="T3" fmla="*/ 1609 h 1609"/>
                <a:gd name="T4" fmla="*/ 2194 w 2194"/>
                <a:gd name="T5" fmla="*/ 1609 h 1609"/>
                <a:gd name="T6" fmla="*/ 2194 w 2194"/>
                <a:gd name="T7" fmla="*/ 623 h 1609"/>
                <a:gd name="T8" fmla="*/ 1137 w 2194"/>
                <a:gd name="T9" fmla="*/ 0 h 1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4" h="1609">
                  <a:moveTo>
                    <a:pt x="1137" y="0"/>
                  </a:moveTo>
                  <a:lnTo>
                    <a:pt x="0" y="1609"/>
                  </a:lnTo>
                  <a:lnTo>
                    <a:pt x="2194" y="1609"/>
                  </a:lnTo>
                  <a:lnTo>
                    <a:pt x="2194" y="623"/>
                  </a:lnTo>
                  <a:lnTo>
                    <a:pt x="1137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1321" y="112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66"/>
                  </a:solidFill>
                  <a:latin typeface="Arial Black" panose="020B0A04020102020204" pitchFamily="34" charset="0"/>
                </a:rPr>
                <a:t>A</a:t>
              </a:r>
            </a:p>
          </p:txBody>
        </p:sp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429" y="226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66"/>
                  </a:solidFill>
                  <a:latin typeface="Arial Black" panose="020B0A04020102020204" pitchFamily="34" charset="0"/>
                </a:rPr>
                <a:t>B</a:t>
              </a:r>
            </a:p>
          </p:txBody>
        </p:sp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2172" y="225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66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2174" y="158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66"/>
                  </a:solidFill>
                  <a:latin typeface="Arial Black" panose="020B0A04020102020204" pitchFamily="34" charset="0"/>
                </a:rPr>
                <a:t>D</a:t>
              </a:r>
            </a:p>
          </p:txBody>
        </p:sp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>
              <a:off x="1452" y="1357"/>
              <a:ext cx="742" cy="9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3294" name="Group 46"/>
          <p:cNvGrpSpPr/>
          <p:nvPr/>
        </p:nvGrpSpPr>
        <p:grpSpPr bwMode="auto">
          <a:xfrm>
            <a:off x="6396038" y="227013"/>
            <a:ext cx="2438400" cy="914400"/>
            <a:chOff x="192" y="48"/>
            <a:chExt cx="1536" cy="576"/>
          </a:xfrm>
        </p:grpSpPr>
        <p:sp>
          <p:nvSpPr>
            <p:cNvPr id="53295" name="AutoShape 47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96" name="Text Box 48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探索研究</a:t>
              </a:r>
            </a:p>
          </p:txBody>
        </p:sp>
      </p:grpSp>
      <p:sp>
        <p:nvSpPr>
          <p:cNvPr id="53297" name="AutoShape 4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5949950"/>
            <a:ext cx="1187450" cy="9080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PE03255_"/>
          <p:cNvSpPr>
            <a:spLocks noChangeArrowheads="1"/>
          </p:cNvSpPr>
          <p:nvPr/>
        </p:nvSpPr>
        <p:spPr bwMode="auto">
          <a:xfrm>
            <a:off x="819150" y="1017588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活动一：探索四边形内角和</a:t>
            </a:r>
          </a:p>
        </p:txBody>
      </p:sp>
      <p:grpSp>
        <p:nvGrpSpPr>
          <p:cNvPr id="54282" name="Group 10"/>
          <p:cNvGrpSpPr/>
          <p:nvPr/>
        </p:nvGrpSpPr>
        <p:grpSpPr bwMode="auto">
          <a:xfrm>
            <a:off x="2700338" y="2276475"/>
            <a:ext cx="3190875" cy="2278063"/>
            <a:chOff x="2771" y="1100"/>
            <a:chExt cx="2010" cy="1435"/>
          </a:xfrm>
        </p:grpSpPr>
        <p:sp>
          <p:nvSpPr>
            <p:cNvPr id="54283" name="Freeform 11"/>
            <p:cNvSpPr/>
            <p:nvPr/>
          </p:nvSpPr>
          <p:spPr bwMode="auto">
            <a:xfrm>
              <a:off x="3004" y="1359"/>
              <a:ext cx="1545" cy="1000"/>
            </a:xfrm>
            <a:custGeom>
              <a:avLst/>
              <a:gdLst>
                <a:gd name="T0" fmla="*/ 1137 w 2194"/>
                <a:gd name="T1" fmla="*/ 0 h 1609"/>
                <a:gd name="T2" fmla="*/ 0 w 2194"/>
                <a:gd name="T3" fmla="*/ 1609 h 1609"/>
                <a:gd name="T4" fmla="*/ 2194 w 2194"/>
                <a:gd name="T5" fmla="*/ 1609 h 1609"/>
                <a:gd name="T6" fmla="*/ 2194 w 2194"/>
                <a:gd name="T7" fmla="*/ 623 h 1609"/>
                <a:gd name="T8" fmla="*/ 1137 w 2194"/>
                <a:gd name="T9" fmla="*/ 0 h 1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4" h="1609">
                  <a:moveTo>
                    <a:pt x="1137" y="0"/>
                  </a:moveTo>
                  <a:lnTo>
                    <a:pt x="0" y="1609"/>
                  </a:lnTo>
                  <a:lnTo>
                    <a:pt x="2194" y="1609"/>
                  </a:lnTo>
                  <a:lnTo>
                    <a:pt x="2194" y="623"/>
                  </a:lnTo>
                  <a:lnTo>
                    <a:pt x="1137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4284" name="Group 12"/>
            <p:cNvGrpSpPr/>
            <p:nvPr/>
          </p:nvGrpSpPr>
          <p:grpSpPr bwMode="auto">
            <a:xfrm>
              <a:off x="2771" y="1100"/>
              <a:ext cx="2010" cy="1435"/>
              <a:chOff x="397" y="976"/>
              <a:chExt cx="2010" cy="1435"/>
            </a:xfrm>
          </p:grpSpPr>
          <p:sp>
            <p:nvSpPr>
              <p:cNvPr id="54285" name="Rectangle 13"/>
              <p:cNvSpPr>
                <a:spLocks noChangeArrowheads="1"/>
              </p:cNvSpPr>
              <p:nvPr/>
            </p:nvSpPr>
            <p:spPr bwMode="auto">
              <a:xfrm>
                <a:off x="1289" y="97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A</a:t>
                </a:r>
              </a:p>
            </p:txBody>
          </p:sp>
          <p:sp>
            <p:nvSpPr>
              <p:cNvPr id="54286" name="Rectangle 14"/>
              <p:cNvSpPr>
                <a:spLocks noChangeArrowheads="1"/>
              </p:cNvSpPr>
              <p:nvPr/>
            </p:nvSpPr>
            <p:spPr bwMode="auto">
              <a:xfrm>
                <a:off x="397" y="2123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B</a:t>
                </a:r>
              </a:p>
            </p:txBody>
          </p:sp>
          <p:sp>
            <p:nvSpPr>
              <p:cNvPr id="54287" name="Rectangle 15"/>
              <p:cNvSpPr>
                <a:spLocks noChangeArrowheads="1"/>
              </p:cNvSpPr>
              <p:nvPr/>
            </p:nvSpPr>
            <p:spPr bwMode="auto">
              <a:xfrm>
                <a:off x="2140" y="2112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54288" name="Rectangle 16"/>
              <p:cNvSpPr>
                <a:spLocks noChangeArrowheads="1"/>
              </p:cNvSpPr>
              <p:nvPr/>
            </p:nvSpPr>
            <p:spPr bwMode="auto">
              <a:xfrm>
                <a:off x="2142" y="144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D</a:t>
                </a:r>
              </a:p>
            </p:txBody>
          </p:sp>
        </p:grpSp>
        <p:sp>
          <p:nvSpPr>
            <p:cNvPr id="54289" name="Line 17"/>
            <p:cNvSpPr>
              <a:spLocks noChangeShapeType="1"/>
            </p:cNvSpPr>
            <p:nvPr/>
          </p:nvSpPr>
          <p:spPr bwMode="auto">
            <a:xfrm flipH="1">
              <a:off x="3701" y="1357"/>
              <a:ext cx="110" cy="10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290" name="Line 18"/>
            <p:cNvSpPr>
              <a:spLocks noChangeShapeType="1"/>
            </p:cNvSpPr>
            <p:nvPr/>
          </p:nvSpPr>
          <p:spPr bwMode="auto">
            <a:xfrm flipV="1">
              <a:off x="3701" y="1744"/>
              <a:ext cx="844" cy="6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3653" y="2312"/>
              <a:ext cx="95" cy="95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00FF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292" name="Arc 20"/>
            <p:cNvSpPr/>
            <p:nvPr/>
          </p:nvSpPr>
          <p:spPr bwMode="auto">
            <a:xfrm rot="36142852">
              <a:off x="3605" y="2209"/>
              <a:ext cx="180" cy="232"/>
            </a:xfrm>
            <a:custGeom>
              <a:avLst/>
              <a:gdLst>
                <a:gd name="G0" fmla="+- 9269 0 0"/>
                <a:gd name="G1" fmla="+- 18183 0 0"/>
                <a:gd name="G2" fmla="+- 21600 0 0"/>
                <a:gd name="T0" fmla="*/ 20928 w 30869"/>
                <a:gd name="T1" fmla="*/ 0 h 39783"/>
                <a:gd name="T2" fmla="*/ 0 w 30869"/>
                <a:gd name="T3" fmla="*/ 37693 h 39783"/>
                <a:gd name="T4" fmla="*/ 9269 w 30869"/>
                <a:gd name="T5" fmla="*/ 18183 h 39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69" h="39783" fill="none" extrusionOk="0">
                  <a:moveTo>
                    <a:pt x="20928" y="-1"/>
                  </a:moveTo>
                  <a:cubicBezTo>
                    <a:pt x="27122" y="3971"/>
                    <a:pt x="30869" y="10824"/>
                    <a:pt x="30869" y="18183"/>
                  </a:cubicBezTo>
                  <a:cubicBezTo>
                    <a:pt x="30869" y="30112"/>
                    <a:pt x="21198" y="39783"/>
                    <a:pt x="9269" y="39783"/>
                  </a:cubicBezTo>
                  <a:cubicBezTo>
                    <a:pt x="6062" y="39783"/>
                    <a:pt x="2896" y="39069"/>
                    <a:pt x="-1" y="37693"/>
                  </a:cubicBezTo>
                </a:path>
                <a:path w="30869" h="39783" stroke="0" extrusionOk="0">
                  <a:moveTo>
                    <a:pt x="20928" y="-1"/>
                  </a:moveTo>
                  <a:cubicBezTo>
                    <a:pt x="27122" y="3971"/>
                    <a:pt x="30869" y="10824"/>
                    <a:pt x="30869" y="18183"/>
                  </a:cubicBezTo>
                  <a:cubicBezTo>
                    <a:pt x="30869" y="30112"/>
                    <a:pt x="21198" y="39783"/>
                    <a:pt x="9269" y="39783"/>
                  </a:cubicBezTo>
                  <a:cubicBezTo>
                    <a:pt x="6062" y="39783"/>
                    <a:pt x="2896" y="39069"/>
                    <a:pt x="-1" y="37693"/>
                  </a:cubicBezTo>
                  <a:lnTo>
                    <a:pt x="9269" y="18183"/>
                  </a:lnTo>
                  <a:close/>
                </a:path>
              </a:pathLst>
            </a:cu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rgbClr val="990033"/>
                      </a:gs>
                      <a:gs pos="100000">
                        <a:schemeClr val="folHlink"/>
                      </a:gs>
                    </a:gsLst>
                    <a:lin ang="189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4318" name="Group 46"/>
          <p:cNvGrpSpPr/>
          <p:nvPr/>
        </p:nvGrpSpPr>
        <p:grpSpPr bwMode="auto">
          <a:xfrm>
            <a:off x="6396038" y="227013"/>
            <a:ext cx="2438400" cy="914400"/>
            <a:chOff x="192" y="48"/>
            <a:chExt cx="1536" cy="576"/>
          </a:xfrm>
        </p:grpSpPr>
        <p:sp>
          <p:nvSpPr>
            <p:cNvPr id="54319" name="AutoShape 47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4320" name="Text Box 48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探索研究</a:t>
              </a:r>
            </a:p>
          </p:txBody>
        </p:sp>
      </p:grpSp>
      <p:sp>
        <p:nvSpPr>
          <p:cNvPr id="54322" name="AutoShape 5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5949950"/>
            <a:ext cx="1187450" cy="9080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 descr="PE03255_"/>
          <p:cNvSpPr>
            <a:spLocks noChangeArrowheads="1"/>
          </p:cNvSpPr>
          <p:nvPr/>
        </p:nvSpPr>
        <p:spPr bwMode="auto">
          <a:xfrm>
            <a:off x="819150" y="1017588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活动一：探索四边形内角和</a:t>
            </a:r>
          </a:p>
        </p:txBody>
      </p:sp>
      <p:grpSp>
        <p:nvGrpSpPr>
          <p:cNvPr id="55328" name="Group 32"/>
          <p:cNvGrpSpPr/>
          <p:nvPr/>
        </p:nvGrpSpPr>
        <p:grpSpPr bwMode="auto">
          <a:xfrm>
            <a:off x="2555875" y="2276475"/>
            <a:ext cx="3190875" cy="2278063"/>
            <a:chOff x="813" y="2552"/>
            <a:chExt cx="2010" cy="1435"/>
          </a:xfrm>
        </p:grpSpPr>
        <p:sp>
          <p:nvSpPr>
            <p:cNvPr id="55329" name="Freeform 33"/>
            <p:cNvSpPr/>
            <p:nvPr/>
          </p:nvSpPr>
          <p:spPr bwMode="auto">
            <a:xfrm>
              <a:off x="1036" y="2766"/>
              <a:ext cx="1545" cy="1000"/>
            </a:xfrm>
            <a:custGeom>
              <a:avLst/>
              <a:gdLst>
                <a:gd name="T0" fmla="*/ 1137 w 2194"/>
                <a:gd name="T1" fmla="*/ 0 h 1609"/>
                <a:gd name="T2" fmla="*/ 0 w 2194"/>
                <a:gd name="T3" fmla="*/ 1609 h 1609"/>
                <a:gd name="T4" fmla="*/ 2194 w 2194"/>
                <a:gd name="T5" fmla="*/ 1609 h 1609"/>
                <a:gd name="T6" fmla="*/ 2194 w 2194"/>
                <a:gd name="T7" fmla="*/ 623 h 1609"/>
                <a:gd name="T8" fmla="*/ 1137 w 2194"/>
                <a:gd name="T9" fmla="*/ 0 h 1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4" h="1609">
                  <a:moveTo>
                    <a:pt x="1137" y="0"/>
                  </a:moveTo>
                  <a:lnTo>
                    <a:pt x="0" y="1609"/>
                  </a:lnTo>
                  <a:lnTo>
                    <a:pt x="2194" y="1609"/>
                  </a:lnTo>
                  <a:lnTo>
                    <a:pt x="2194" y="623"/>
                  </a:lnTo>
                  <a:lnTo>
                    <a:pt x="1137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5330" name="Group 34"/>
            <p:cNvGrpSpPr/>
            <p:nvPr/>
          </p:nvGrpSpPr>
          <p:grpSpPr bwMode="auto">
            <a:xfrm>
              <a:off x="813" y="2552"/>
              <a:ext cx="2010" cy="1435"/>
              <a:chOff x="397" y="976"/>
              <a:chExt cx="2010" cy="1435"/>
            </a:xfrm>
          </p:grpSpPr>
          <p:sp>
            <p:nvSpPr>
              <p:cNvPr id="55331" name="Rectangle 35"/>
              <p:cNvSpPr>
                <a:spLocks noChangeArrowheads="1"/>
              </p:cNvSpPr>
              <p:nvPr/>
            </p:nvSpPr>
            <p:spPr bwMode="auto">
              <a:xfrm>
                <a:off x="1289" y="97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A</a:t>
                </a:r>
              </a:p>
            </p:txBody>
          </p:sp>
          <p:sp>
            <p:nvSpPr>
              <p:cNvPr id="55332" name="Rectangle 36"/>
              <p:cNvSpPr>
                <a:spLocks noChangeArrowheads="1"/>
              </p:cNvSpPr>
              <p:nvPr/>
            </p:nvSpPr>
            <p:spPr bwMode="auto">
              <a:xfrm>
                <a:off x="397" y="2123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B</a:t>
                </a:r>
              </a:p>
            </p:txBody>
          </p:sp>
          <p:sp>
            <p:nvSpPr>
              <p:cNvPr id="55333" name="Rectangle 37"/>
              <p:cNvSpPr>
                <a:spLocks noChangeArrowheads="1"/>
              </p:cNvSpPr>
              <p:nvPr/>
            </p:nvSpPr>
            <p:spPr bwMode="auto">
              <a:xfrm>
                <a:off x="2140" y="2112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55334" name="Rectangle 38"/>
              <p:cNvSpPr>
                <a:spLocks noChangeArrowheads="1"/>
              </p:cNvSpPr>
              <p:nvPr/>
            </p:nvSpPr>
            <p:spPr bwMode="auto">
              <a:xfrm>
                <a:off x="2142" y="144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D</a:t>
                </a:r>
              </a:p>
            </p:txBody>
          </p:sp>
        </p:grpSp>
        <p:sp>
          <p:nvSpPr>
            <p:cNvPr id="55335" name="Line 39"/>
            <p:cNvSpPr>
              <a:spLocks noChangeShapeType="1"/>
            </p:cNvSpPr>
            <p:nvPr/>
          </p:nvSpPr>
          <p:spPr bwMode="auto">
            <a:xfrm>
              <a:off x="1831" y="2770"/>
              <a:ext cx="39" cy="5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6" name="Line 40"/>
            <p:cNvSpPr>
              <a:spLocks noChangeShapeType="1"/>
            </p:cNvSpPr>
            <p:nvPr/>
          </p:nvSpPr>
          <p:spPr bwMode="auto">
            <a:xfrm flipV="1">
              <a:off x="1854" y="3156"/>
              <a:ext cx="726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7" name="Line 41"/>
            <p:cNvSpPr>
              <a:spLocks noChangeShapeType="1"/>
            </p:cNvSpPr>
            <p:nvPr/>
          </p:nvSpPr>
          <p:spPr bwMode="auto">
            <a:xfrm flipH="1">
              <a:off x="1042" y="3314"/>
              <a:ext cx="812" cy="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8" name="Line 42"/>
            <p:cNvSpPr>
              <a:spLocks noChangeShapeType="1"/>
            </p:cNvSpPr>
            <p:nvPr/>
          </p:nvSpPr>
          <p:spPr bwMode="auto">
            <a:xfrm>
              <a:off x="1846" y="3298"/>
              <a:ext cx="718" cy="4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39" name="Oval 43"/>
            <p:cNvSpPr>
              <a:spLocks noChangeArrowheads="1"/>
            </p:cNvSpPr>
            <p:nvPr/>
          </p:nvSpPr>
          <p:spPr bwMode="auto">
            <a:xfrm>
              <a:off x="1831" y="3268"/>
              <a:ext cx="95" cy="95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00FF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0" name="Arc 44"/>
            <p:cNvSpPr/>
            <p:nvPr/>
          </p:nvSpPr>
          <p:spPr bwMode="auto">
            <a:xfrm>
              <a:off x="931" y="2770"/>
              <a:ext cx="1191" cy="119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rgbClr val="990033"/>
                      </a:gs>
                      <a:gs pos="100000">
                        <a:schemeClr val="folHlink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FF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1" name="Arc 45"/>
            <p:cNvSpPr/>
            <p:nvPr/>
          </p:nvSpPr>
          <p:spPr bwMode="auto">
            <a:xfrm rot="36142852">
              <a:off x="1749" y="3192"/>
              <a:ext cx="252" cy="252"/>
            </a:xfrm>
            <a:custGeom>
              <a:avLst/>
              <a:gdLst>
                <a:gd name="G0" fmla="+- 21600 0 0"/>
                <a:gd name="G1" fmla="+- 21596 0 0"/>
                <a:gd name="G2" fmla="+- 21600 0 0"/>
                <a:gd name="T0" fmla="*/ 24910 w 43200"/>
                <a:gd name="T1" fmla="*/ 251 h 43196"/>
                <a:gd name="T2" fmla="*/ 21169 w 43200"/>
                <a:gd name="T3" fmla="*/ 0 h 43196"/>
                <a:gd name="T4" fmla="*/ 21600 w 43200"/>
                <a:gd name="T5" fmla="*/ 21596 h 4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96" fill="none" extrusionOk="0">
                  <a:moveTo>
                    <a:pt x="24909" y="251"/>
                  </a:moveTo>
                  <a:cubicBezTo>
                    <a:pt x="35435" y="1883"/>
                    <a:pt x="43200" y="10944"/>
                    <a:pt x="43200" y="21596"/>
                  </a:cubicBezTo>
                  <a:cubicBezTo>
                    <a:pt x="43200" y="33525"/>
                    <a:pt x="33529" y="43196"/>
                    <a:pt x="21600" y="43196"/>
                  </a:cubicBezTo>
                  <a:cubicBezTo>
                    <a:pt x="9670" y="43196"/>
                    <a:pt x="0" y="33525"/>
                    <a:pt x="0" y="21596"/>
                  </a:cubicBezTo>
                  <a:cubicBezTo>
                    <a:pt x="-1" y="9834"/>
                    <a:pt x="9409" y="234"/>
                    <a:pt x="21169" y="0"/>
                  </a:cubicBezTo>
                </a:path>
                <a:path w="43200" h="43196" stroke="0" extrusionOk="0">
                  <a:moveTo>
                    <a:pt x="24909" y="251"/>
                  </a:moveTo>
                  <a:cubicBezTo>
                    <a:pt x="35435" y="1883"/>
                    <a:pt x="43200" y="10944"/>
                    <a:pt x="43200" y="21596"/>
                  </a:cubicBezTo>
                  <a:cubicBezTo>
                    <a:pt x="43200" y="33525"/>
                    <a:pt x="33529" y="43196"/>
                    <a:pt x="21600" y="43196"/>
                  </a:cubicBezTo>
                  <a:cubicBezTo>
                    <a:pt x="9670" y="43196"/>
                    <a:pt x="0" y="33525"/>
                    <a:pt x="0" y="21596"/>
                  </a:cubicBezTo>
                  <a:cubicBezTo>
                    <a:pt x="-1" y="9834"/>
                    <a:pt x="9409" y="234"/>
                    <a:pt x="21169" y="0"/>
                  </a:cubicBezTo>
                  <a:lnTo>
                    <a:pt x="21600" y="21596"/>
                  </a:lnTo>
                  <a:close/>
                </a:path>
              </a:pathLst>
            </a:cu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rgbClr val="990033"/>
                      </a:gs>
                      <a:gs pos="100000">
                        <a:schemeClr val="folHlink"/>
                      </a:gs>
                    </a:gsLst>
                    <a:lin ang="189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5342" name="Group 46"/>
          <p:cNvGrpSpPr/>
          <p:nvPr/>
        </p:nvGrpSpPr>
        <p:grpSpPr bwMode="auto">
          <a:xfrm>
            <a:off x="6396038" y="227013"/>
            <a:ext cx="2438400" cy="914400"/>
            <a:chOff x="192" y="48"/>
            <a:chExt cx="1536" cy="576"/>
          </a:xfrm>
        </p:grpSpPr>
        <p:sp>
          <p:nvSpPr>
            <p:cNvPr id="55343" name="AutoShape 47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5344" name="Text Box 48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探索研究</a:t>
              </a:r>
            </a:p>
          </p:txBody>
        </p:sp>
      </p:grpSp>
      <p:sp>
        <p:nvSpPr>
          <p:cNvPr id="55345" name="AutoShape 4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5949950"/>
            <a:ext cx="1187450" cy="9080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 descr="PE03255_"/>
          <p:cNvSpPr>
            <a:spLocks noChangeArrowheads="1"/>
          </p:cNvSpPr>
          <p:nvPr/>
        </p:nvSpPr>
        <p:spPr bwMode="auto">
          <a:xfrm>
            <a:off x="819150" y="1017588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活动一：探索四边形内角和</a:t>
            </a:r>
          </a:p>
        </p:txBody>
      </p:sp>
      <p:grpSp>
        <p:nvGrpSpPr>
          <p:cNvPr id="50197" name="Group 21"/>
          <p:cNvGrpSpPr/>
          <p:nvPr/>
        </p:nvGrpSpPr>
        <p:grpSpPr bwMode="auto">
          <a:xfrm>
            <a:off x="2411413" y="2492375"/>
            <a:ext cx="3190875" cy="2278063"/>
            <a:chOff x="3153" y="2531"/>
            <a:chExt cx="2010" cy="1435"/>
          </a:xfrm>
        </p:grpSpPr>
        <p:sp>
          <p:nvSpPr>
            <p:cNvPr id="50198" name="Freeform 22"/>
            <p:cNvSpPr/>
            <p:nvPr/>
          </p:nvSpPr>
          <p:spPr bwMode="auto">
            <a:xfrm>
              <a:off x="3372" y="2766"/>
              <a:ext cx="1545" cy="1000"/>
            </a:xfrm>
            <a:custGeom>
              <a:avLst/>
              <a:gdLst>
                <a:gd name="T0" fmla="*/ 1137 w 2194"/>
                <a:gd name="T1" fmla="*/ 0 h 1609"/>
                <a:gd name="T2" fmla="*/ 0 w 2194"/>
                <a:gd name="T3" fmla="*/ 1609 h 1609"/>
                <a:gd name="T4" fmla="*/ 2194 w 2194"/>
                <a:gd name="T5" fmla="*/ 1609 h 1609"/>
                <a:gd name="T6" fmla="*/ 2194 w 2194"/>
                <a:gd name="T7" fmla="*/ 623 h 1609"/>
                <a:gd name="T8" fmla="*/ 1137 w 2194"/>
                <a:gd name="T9" fmla="*/ 0 h 1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4" h="1609">
                  <a:moveTo>
                    <a:pt x="1137" y="0"/>
                  </a:moveTo>
                  <a:lnTo>
                    <a:pt x="0" y="1609"/>
                  </a:lnTo>
                  <a:lnTo>
                    <a:pt x="2194" y="1609"/>
                  </a:lnTo>
                  <a:lnTo>
                    <a:pt x="2194" y="623"/>
                  </a:lnTo>
                  <a:lnTo>
                    <a:pt x="1137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003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0199" name="Group 23"/>
            <p:cNvGrpSpPr/>
            <p:nvPr/>
          </p:nvGrpSpPr>
          <p:grpSpPr bwMode="auto">
            <a:xfrm>
              <a:off x="3153" y="2531"/>
              <a:ext cx="2010" cy="1435"/>
              <a:chOff x="397" y="976"/>
              <a:chExt cx="2010" cy="1435"/>
            </a:xfrm>
          </p:grpSpPr>
          <p:sp>
            <p:nvSpPr>
              <p:cNvPr id="50200" name="Rectangle 24"/>
              <p:cNvSpPr>
                <a:spLocks noChangeArrowheads="1"/>
              </p:cNvSpPr>
              <p:nvPr/>
            </p:nvSpPr>
            <p:spPr bwMode="auto">
              <a:xfrm>
                <a:off x="1289" y="976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A</a:t>
                </a:r>
              </a:p>
            </p:txBody>
          </p:sp>
          <p:sp>
            <p:nvSpPr>
              <p:cNvPr id="50201" name="Rectangle 25"/>
              <p:cNvSpPr>
                <a:spLocks noChangeArrowheads="1"/>
              </p:cNvSpPr>
              <p:nvPr/>
            </p:nvSpPr>
            <p:spPr bwMode="auto">
              <a:xfrm>
                <a:off x="397" y="2123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B</a:t>
                </a:r>
              </a:p>
            </p:txBody>
          </p:sp>
          <p:sp>
            <p:nvSpPr>
              <p:cNvPr id="50202" name="Rectangle 26"/>
              <p:cNvSpPr>
                <a:spLocks noChangeArrowheads="1"/>
              </p:cNvSpPr>
              <p:nvPr/>
            </p:nvSpPr>
            <p:spPr bwMode="auto">
              <a:xfrm>
                <a:off x="2140" y="2112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50203" name="Rectangle 27"/>
              <p:cNvSpPr>
                <a:spLocks noChangeArrowheads="1"/>
              </p:cNvSpPr>
              <p:nvPr/>
            </p:nvSpPr>
            <p:spPr bwMode="auto">
              <a:xfrm>
                <a:off x="2142" y="144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50000">
                          <a:srgbClr val="990033"/>
                        </a:gs>
                        <a:gs pos="100000">
                          <a:schemeClr val="folHlink"/>
                        </a:gs>
                      </a:gsLst>
                      <a:lin ang="189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>
                    <a:solidFill>
                      <a:srgbClr val="000066"/>
                    </a:solidFill>
                    <a:latin typeface="Arial Black" panose="020B0A04020102020204" pitchFamily="34" charset="0"/>
                  </a:rPr>
                  <a:t>D</a:t>
                </a:r>
              </a:p>
            </p:txBody>
          </p:sp>
        </p:grpSp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>
              <a:off x="4158" y="2762"/>
              <a:ext cx="758" cy="10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0205" name="Line 29"/>
            <p:cNvSpPr>
              <a:spLocks noChangeShapeType="1"/>
            </p:cNvSpPr>
            <p:nvPr/>
          </p:nvSpPr>
          <p:spPr bwMode="auto">
            <a:xfrm flipH="1">
              <a:off x="3369" y="3251"/>
              <a:ext cx="1160" cy="5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0206" name="Oval 30"/>
            <p:cNvSpPr>
              <a:spLocks noChangeArrowheads="1"/>
            </p:cNvSpPr>
            <p:nvPr/>
          </p:nvSpPr>
          <p:spPr bwMode="auto">
            <a:xfrm>
              <a:off x="4478" y="3206"/>
              <a:ext cx="95" cy="95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00FF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0207" name="Arc 31"/>
            <p:cNvSpPr/>
            <p:nvPr/>
          </p:nvSpPr>
          <p:spPr bwMode="auto">
            <a:xfrm rot="28377729">
              <a:off x="4421" y="3161"/>
              <a:ext cx="180" cy="232"/>
            </a:xfrm>
            <a:custGeom>
              <a:avLst/>
              <a:gdLst>
                <a:gd name="G0" fmla="+- 9269 0 0"/>
                <a:gd name="G1" fmla="+- 18183 0 0"/>
                <a:gd name="G2" fmla="+- 21600 0 0"/>
                <a:gd name="T0" fmla="*/ 20928 w 30869"/>
                <a:gd name="T1" fmla="*/ 0 h 39783"/>
                <a:gd name="T2" fmla="*/ 0 w 30869"/>
                <a:gd name="T3" fmla="*/ 37693 h 39783"/>
                <a:gd name="T4" fmla="*/ 9269 w 30869"/>
                <a:gd name="T5" fmla="*/ 18183 h 39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869" h="39783" fill="none" extrusionOk="0">
                  <a:moveTo>
                    <a:pt x="20928" y="-1"/>
                  </a:moveTo>
                  <a:cubicBezTo>
                    <a:pt x="27122" y="3971"/>
                    <a:pt x="30869" y="10824"/>
                    <a:pt x="30869" y="18183"/>
                  </a:cubicBezTo>
                  <a:cubicBezTo>
                    <a:pt x="30869" y="30112"/>
                    <a:pt x="21198" y="39783"/>
                    <a:pt x="9269" y="39783"/>
                  </a:cubicBezTo>
                  <a:cubicBezTo>
                    <a:pt x="6062" y="39783"/>
                    <a:pt x="2896" y="39069"/>
                    <a:pt x="-1" y="37693"/>
                  </a:cubicBezTo>
                </a:path>
                <a:path w="30869" h="39783" stroke="0" extrusionOk="0">
                  <a:moveTo>
                    <a:pt x="20928" y="-1"/>
                  </a:moveTo>
                  <a:cubicBezTo>
                    <a:pt x="27122" y="3971"/>
                    <a:pt x="30869" y="10824"/>
                    <a:pt x="30869" y="18183"/>
                  </a:cubicBezTo>
                  <a:cubicBezTo>
                    <a:pt x="30869" y="30112"/>
                    <a:pt x="21198" y="39783"/>
                    <a:pt x="9269" y="39783"/>
                  </a:cubicBezTo>
                  <a:cubicBezTo>
                    <a:pt x="6062" y="39783"/>
                    <a:pt x="2896" y="39069"/>
                    <a:pt x="-1" y="37693"/>
                  </a:cubicBezTo>
                  <a:lnTo>
                    <a:pt x="9269" y="18183"/>
                  </a:lnTo>
                  <a:close/>
                </a:path>
              </a:pathLst>
            </a:custGeom>
            <a:noFill/>
            <a:ln w="285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50000">
                        <a:srgbClr val="990033"/>
                      </a:gs>
                      <a:gs pos="100000">
                        <a:schemeClr val="folHlink"/>
                      </a:gs>
                    </a:gsLst>
                    <a:lin ang="189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222" name="Group 46"/>
          <p:cNvGrpSpPr/>
          <p:nvPr/>
        </p:nvGrpSpPr>
        <p:grpSpPr bwMode="auto">
          <a:xfrm>
            <a:off x="6396038" y="227013"/>
            <a:ext cx="2438400" cy="914400"/>
            <a:chOff x="192" y="48"/>
            <a:chExt cx="1536" cy="576"/>
          </a:xfrm>
        </p:grpSpPr>
        <p:sp>
          <p:nvSpPr>
            <p:cNvPr id="50223" name="AutoShape 47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0224" name="Text Box 48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探索研究</a:t>
              </a:r>
            </a:p>
          </p:txBody>
        </p:sp>
      </p:grpSp>
      <p:sp>
        <p:nvSpPr>
          <p:cNvPr id="50225" name="AutoShape 4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56550" y="5949950"/>
            <a:ext cx="1187450" cy="9080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f16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3379788"/>
            <a:ext cx="3733800" cy="3478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k06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9088" y="0"/>
            <a:ext cx="3744912" cy="299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y01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429000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7092950" y="0"/>
            <a:ext cx="2051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CC3300"/>
                </a:solidFill>
                <a:latin typeface="Times New Roman" panose="02020603050405020304" pitchFamily="18" charset="0"/>
              </a:rPr>
              <a:t>看一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0" y="1862138"/>
            <a:ext cx="914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明有一个设想：</a:t>
            </a:r>
            <a:endParaRPr lang="zh-CN" altLang="en-US" sz="4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008年奥运会在北京召开，要是能设计一个内角和是2008°的多边形花坛该多有意义啊！小明的这个想法能实现吗？</a:t>
            </a:r>
            <a:endParaRPr lang="zh-CN" altLang="en-US" sz="4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2468" name="WordArt 4"/>
          <p:cNvSpPr>
            <a:spLocks noChangeArrowheads="1" noChangeShapeType="1" noTextEdit="1"/>
          </p:cNvSpPr>
          <p:nvPr/>
        </p:nvSpPr>
        <p:spPr bwMode="auto">
          <a:xfrm>
            <a:off x="395288" y="549275"/>
            <a:ext cx="2519362" cy="936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猜想一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 descr="BD14579_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5876925"/>
            <a:ext cx="46672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 descr="05587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5445125"/>
            <a:ext cx="7667625" cy="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11188" y="188913"/>
            <a:ext cx="806450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学习目标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</a:rPr>
              <a:t>、了解多边形的定义，多边形的顶点、边、内角、外角及对角线等概念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</a:rPr>
              <a:t>、探索求多边形的内角和，外角和的方法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、会应用多边形内角和与外角和公式解决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AutoShape 1030"/>
          <p:cNvSpPr>
            <a:spLocks noChangeArrowheads="1"/>
          </p:cNvSpPr>
          <p:nvPr/>
        </p:nvSpPr>
        <p:spPr bwMode="auto">
          <a:xfrm>
            <a:off x="685800" y="2017713"/>
            <a:ext cx="2057400" cy="1828800"/>
          </a:xfrm>
          <a:prstGeom prst="triangle">
            <a:avLst>
              <a:gd name="adj" fmla="val 66667"/>
            </a:avLst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AutoShape 1031"/>
          <p:cNvSpPr>
            <a:spLocks noChangeArrowheads="1"/>
          </p:cNvSpPr>
          <p:nvPr/>
        </p:nvSpPr>
        <p:spPr bwMode="auto">
          <a:xfrm>
            <a:off x="6248400" y="1941513"/>
            <a:ext cx="2057400" cy="1828800"/>
          </a:xfrm>
          <a:prstGeom prst="pentagon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BBE0E3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8" name="Object 1032"/>
          <p:cNvGraphicFramePr>
            <a:graphicFrameLocks noChangeAspect="1"/>
          </p:cNvGraphicFramePr>
          <p:nvPr/>
        </p:nvGraphicFramePr>
        <p:xfrm>
          <a:off x="3200400" y="1751013"/>
          <a:ext cx="23876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BMP 图象" r:id="rId4" imgW="1104900" imgH="1257300" progId="Paint.Picture">
                  <p:embed/>
                </p:oleObj>
              </mc:Choice>
              <mc:Fallback>
                <p:oleObj name="BMP 图象" r:id="rId4" imgW="1104900" imgH="1257300" progId="Paint.Picture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1013"/>
                        <a:ext cx="23876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035"/>
          <p:cNvSpPr txBox="1">
            <a:spLocks noChangeArrowheads="1"/>
          </p:cNvSpPr>
          <p:nvPr/>
        </p:nvSpPr>
        <p:spPr bwMode="auto">
          <a:xfrm>
            <a:off x="2514600" y="0"/>
            <a:ext cx="42481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多 边 形</a:t>
            </a:r>
            <a:endParaRPr kumimoji="1" lang="zh-CN" altLang="en-US" sz="24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732" name="Text Box 1036" descr="新闻纸"/>
          <p:cNvSpPr txBox="1">
            <a:spLocks noChangeArrowheads="1"/>
          </p:cNvSpPr>
          <p:nvPr/>
        </p:nvSpPr>
        <p:spPr bwMode="auto">
          <a:xfrm>
            <a:off x="0" y="4724400"/>
            <a:ext cx="9144000" cy="1311275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面上，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不在同一条直线上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线段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首尾顺次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相接组成的图形叫做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多边形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。</a:t>
            </a:r>
          </a:p>
        </p:txBody>
      </p:sp>
      <p:pic>
        <p:nvPicPr>
          <p:cNvPr id="30734" name="Picture 1038" descr="花边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03575" y="6183313"/>
            <a:ext cx="5715000" cy="674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5" name="Text Box 1039"/>
          <p:cNvSpPr txBox="1">
            <a:spLocks noChangeArrowheads="1"/>
          </p:cNvSpPr>
          <p:nvPr/>
        </p:nvSpPr>
        <p:spPr bwMode="auto">
          <a:xfrm>
            <a:off x="0" y="0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CC3300"/>
                </a:solidFill>
                <a:latin typeface="Times New Roman" panose="02020603050405020304" pitchFamily="18" charset="0"/>
              </a:rPr>
              <a:t>了解一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1" grpId="0" autoUpdateAnimBg="0"/>
      <p:bldP spid="3073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hlinkClick r:id="rId2"/>
          </p:cNvPr>
          <p:cNvSpPr txBox="1">
            <a:spLocks noChangeArrowheads="1"/>
          </p:cNvSpPr>
          <p:nvPr/>
        </p:nvSpPr>
        <p:spPr bwMode="auto">
          <a:xfrm>
            <a:off x="1752600" y="3429000"/>
            <a:ext cx="865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顶点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275263" y="219075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内角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486400" y="3352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边</a:t>
            </a:r>
          </a:p>
        </p:txBody>
      </p:sp>
      <p:grpSp>
        <p:nvGrpSpPr>
          <p:cNvPr id="19461" name="Group 5"/>
          <p:cNvGrpSpPr/>
          <p:nvPr/>
        </p:nvGrpSpPr>
        <p:grpSpPr bwMode="auto">
          <a:xfrm>
            <a:off x="2971800" y="1828800"/>
            <a:ext cx="2057400" cy="2190750"/>
            <a:chOff x="1973" y="1614"/>
            <a:chExt cx="1296" cy="1380"/>
          </a:xfrm>
        </p:grpSpPr>
        <p:sp>
          <p:nvSpPr>
            <p:cNvPr id="19462" name="AutoShape 6"/>
            <p:cNvSpPr>
              <a:spLocks noChangeArrowheads="1"/>
            </p:cNvSpPr>
            <p:nvPr/>
          </p:nvSpPr>
          <p:spPr bwMode="auto">
            <a:xfrm>
              <a:off x="1973" y="1842"/>
              <a:ext cx="1296" cy="1152"/>
            </a:xfrm>
            <a:prstGeom prst="pentagon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93300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BBE0E3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H="1" flipV="1">
              <a:off x="2300" y="1614"/>
              <a:ext cx="325" cy="2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2743200" y="3733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H="1">
            <a:off x="4843463" y="34877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>
            <a:off x="4916488" y="2551113"/>
            <a:ext cx="4318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179638" y="190341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外角</a:t>
            </a: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2971800" y="21907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H="1">
            <a:off x="3403600" y="2190750"/>
            <a:ext cx="576263" cy="180022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627563" y="1471613"/>
            <a:ext cx="151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对角线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H="1">
            <a:off x="3763963" y="1974850"/>
            <a:ext cx="1008062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0" y="228600"/>
            <a:ext cx="82105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对角线：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连接多边形不相邻两个顶点的线段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叫做多边形的对角线。</a:t>
            </a:r>
          </a:p>
        </p:txBody>
      </p:sp>
      <p:sp>
        <p:nvSpPr>
          <p:cNvPr id="19474" name="Arc 18"/>
          <p:cNvSpPr/>
          <p:nvPr/>
        </p:nvSpPr>
        <p:spPr bwMode="auto">
          <a:xfrm flipH="1">
            <a:off x="3690938" y="2047875"/>
            <a:ext cx="142875" cy="276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1235"/>
              <a:gd name="T2" fmla="*/ 9000 w 21600"/>
              <a:gd name="T3" fmla="*/ 41235 h 41235"/>
              <a:gd name="T4" fmla="*/ 0 w 21600"/>
              <a:gd name="T5" fmla="*/ 21600 h 41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23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045"/>
                  <a:pt x="16677" y="37716"/>
                  <a:pt x="9000" y="41235"/>
                </a:cubicBezTo>
              </a:path>
              <a:path w="21600" h="4123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045"/>
                  <a:pt x="16677" y="37716"/>
                  <a:pt x="9000" y="41235"/>
                </a:cubicBezTo>
                <a:lnTo>
                  <a:pt x="0" y="21600"/>
                </a:lnTo>
                <a:close/>
              </a:path>
            </a:pathLst>
          </a:custGeom>
          <a:noFill/>
          <a:ln w="349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5" name="Arc 19"/>
          <p:cNvSpPr/>
          <p:nvPr/>
        </p:nvSpPr>
        <p:spPr bwMode="auto">
          <a:xfrm rot="18692629" flipH="1">
            <a:off x="4836319" y="2804319"/>
            <a:ext cx="142875" cy="2301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4318"/>
              <a:gd name="T2" fmla="*/ 17459 w 21600"/>
              <a:gd name="T3" fmla="*/ 34318 h 34318"/>
              <a:gd name="T4" fmla="*/ 0 w 21600"/>
              <a:gd name="T5" fmla="*/ 21600 h 34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431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70"/>
                  <a:pt x="20150" y="30623"/>
                  <a:pt x="17458" y="34317"/>
                </a:cubicBezTo>
              </a:path>
              <a:path w="21600" h="3431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170"/>
                  <a:pt x="20150" y="30623"/>
                  <a:pt x="17458" y="34317"/>
                </a:cubicBezTo>
                <a:lnTo>
                  <a:pt x="0" y="21600"/>
                </a:lnTo>
                <a:close/>
              </a:path>
            </a:pathLst>
          </a:custGeom>
          <a:noFill/>
          <a:ln w="349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9477" name="Picture 21" descr="BD14866_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29600" y="6096000"/>
            <a:ext cx="46672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  <p:bldP spid="19464" grpId="0" animBg="1"/>
      <p:bldP spid="19465" grpId="0" animBg="1"/>
      <p:bldP spid="19466" grpId="0" animBg="1"/>
      <p:bldP spid="19467" grpId="0" autoUpdateAnimBg="0"/>
      <p:bldP spid="19468" grpId="0" animBg="1"/>
      <p:bldP spid="19469" grpId="0" animBg="1"/>
      <p:bldP spid="19470" grpId="0" autoUpdateAnimBg="0"/>
      <p:bldP spid="19471" grpId="0" animBg="1"/>
      <p:bldP spid="19472" grpId="0" autoUpdateAnimBg="0"/>
      <p:bldP spid="19474" grpId="0" animBg="1"/>
      <p:bldP spid="194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/>
          <p:nvPr/>
        </p:nvGrpSpPr>
        <p:grpSpPr bwMode="auto">
          <a:xfrm>
            <a:off x="6396038" y="227013"/>
            <a:ext cx="2438400" cy="914400"/>
            <a:chOff x="192" y="48"/>
            <a:chExt cx="1536" cy="576"/>
          </a:xfrm>
        </p:grpSpPr>
        <p:sp>
          <p:nvSpPr>
            <p:cNvPr id="49155" name="AutoShape 3"/>
            <p:cNvSpPr>
              <a:spLocks noChangeArrowheads="1"/>
            </p:cNvSpPr>
            <p:nvPr/>
          </p:nvSpPr>
          <p:spPr bwMode="auto">
            <a:xfrm>
              <a:off x="192" y="48"/>
              <a:ext cx="1536" cy="57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8CBFD8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CBFD8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9156" name="Text Box 4" descr="PE03255_"/>
            <p:cNvSpPr txBox="1">
              <a:spLocks noChangeArrowheads="1"/>
            </p:cNvSpPr>
            <p:nvPr/>
          </p:nvSpPr>
          <p:spPr bwMode="auto">
            <a:xfrm>
              <a:off x="288" y="96"/>
              <a:ext cx="144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探索研究</a:t>
              </a:r>
            </a:p>
          </p:txBody>
        </p:sp>
      </p:grp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084388" y="1108075"/>
            <a:ext cx="470376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利用三角形知识探索四边形内角和等于多少度？你能想到几种办法？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674688" y="2889250"/>
            <a:ext cx="7985125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活动计划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 .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四人小组合作，在纸上完成四边形的分割</a:t>
            </a:r>
            <a:r>
              <a:rPr kumimoji="1" lang="zh-CN" altLang="en-US" sz="2800" dirty="0">
                <a:solidFill>
                  <a:srgbClr val="000000"/>
                </a:solidFill>
                <a:ea typeface="汉仪综艺体简" pitchFamily="49" charset="-122"/>
              </a:rPr>
              <a:t>．</a:t>
            </a:r>
            <a:endParaRPr kumimoji="1" lang="zh-CN" altLang="en-US" sz="2800" b="1" dirty="0">
              <a:solidFill>
                <a:srgbClr val="0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探究不同的分割方式所得到的四边形内角和</a:t>
            </a:r>
            <a:r>
              <a:rPr kumimoji="1" lang="zh-CN" altLang="en-US" sz="2800" dirty="0">
                <a:solidFill>
                  <a:srgbClr val="000000"/>
                </a:solidFill>
                <a:ea typeface="汉仪综艺体简" pitchFamily="49" charset="-122"/>
              </a:rPr>
              <a:t>．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12788" y="4608513"/>
            <a:ext cx="8101012" cy="149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注意事项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1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用直尺作图，分割线条用虚线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/>
                <a:ea typeface="方正姚体" panose="02010601030101010101" pitchFamily="2" charset="-122"/>
              </a:rPr>
              <a:t>“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/>
                <a:ea typeface="方正姚体" panose="02010601030101010101" pitchFamily="2" charset="-122"/>
              </a:rPr>
              <a:t>”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表示</a:t>
            </a:r>
            <a:r>
              <a:rPr kumimoji="1" lang="zh-CN" altLang="en-US" sz="2800" dirty="0">
                <a:solidFill>
                  <a:srgbClr val="000000"/>
                </a:solidFill>
                <a:ea typeface="汉仪综艺体简" pitchFamily="49" charset="-122"/>
              </a:rPr>
              <a:t>．</a:t>
            </a:r>
            <a:endParaRPr kumimoji="1" lang="zh-CN" altLang="en-US" sz="2800" b="1" dirty="0">
              <a:solidFill>
                <a:srgbClr val="000000"/>
              </a:solidFill>
              <a:latin typeface="方正姚体" panose="02010601030101010101" pitchFamily="2" charset="-122"/>
              <a:ea typeface="方正姚体" panose="02010601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2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kumimoji="1" lang="zh-CN" altLang="en-US" sz="2800" b="1" dirty="0">
                <a:solidFill>
                  <a:srgbClr val="000000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尽可能多地想出不同的方法求其内角和</a:t>
            </a:r>
            <a:r>
              <a:rPr kumimoji="1" lang="zh-CN" altLang="en-US" sz="2800" dirty="0">
                <a:solidFill>
                  <a:srgbClr val="000000"/>
                </a:solidFill>
                <a:ea typeface="汉仪综艺体简" pitchFamily="49" charset="-122"/>
              </a:rPr>
              <a:t>．</a:t>
            </a:r>
          </a:p>
        </p:txBody>
      </p:sp>
      <p:sp>
        <p:nvSpPr>
          <p:cNvPr id="49160" name="WordArt 8"/>
          <p:cNvSpPr>
            <a:spLocks noChangeArrowheads="1" noChangeShapeType="1" noTextEdit="1"/>
          </p:cNvSpPr>
          <p:nvPr/>
        </p:nvSpPr>
        <p:spPr bwMode="auto">
          <a:xfrm>
            <a:off x="539750" y="1268413"/>
            <a:ext cx="1584325" cy="819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639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F6F98B"/>
                  </a:solidFill>
                  <a:round/>
                </a:ln>
                <a:gradFill rotWithShape="0">
                  <a:gsLst>
                    <a:gs pos="0">
                      <a:srgbClr val="FF3300"/>
                    </a:gs>
                    <a:gs pos="50000">
                      <a:srgbClr val="F2F650"/>
                    </a:gs>
                    <a:gs pos="100000">
                      <a:srgbClr val="FF33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活动一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6264275" y="5322888"/>
            <a:ext cx="901700" cy="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917575" y="2606675"/>
            <a:ext cx="7040563" cy="0"/>
          </a:xfrm>
          <a:prstGeom prst="line">
            <a:avLst/>
          </a:prstGeom>
          <a:noFill/>
          <a:ln w="28575">
            <a:solidFill>
              <a:srgbClr val="000066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49164" name="Picture 12" descr="AN02392_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516688" y="6237288"/>
            <a:ext cx="284162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5" name="Picture 13" descr="AN02392_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16463" y="6237288"/>
            <a:ext cx="284162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6" name="Picture 14" descr="AN02392_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59113" y="6237288"/>
            <a:ext cx="284162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7" name="Picture 15" descr="AN02392_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31913" y="6237288"/>
            <a:ext cx="284162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79" name="Group 91"/>
          <p:cNvGraphicFramePr>
            <a:graphicFrameLocks noGrp="1"/>
          </p:cNvGraphicFramePr>
          <p:nvPr>
            <p:ph idx="4294967295"/>
          </p:nvPr>
        </p:nvGraphicFramePr>
        <p:xfrm>
          <a:off x="417513" y="485775"/>
          <a:ext cx="8424862" cy="5608639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8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多边形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边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      形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分割成三角形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从一个顶点引出的对角线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分割出的三角形的个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多边形的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内角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3540" name="AutoShape 52"/>
          <p:cNvSpPr>
            <a:spLocks noChangeArrowheads="1"/>
          </p:cNvSpPr>
          <p:nvPr/>
        </p:nvSpPr>
        <p:spPr bwMode="auto">
          <a:xfrm>
            <a:off x="1835150" y="1268413"/>
            <a:ext cx="1152525" cy="6477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541" name="AutoShape 53"/>
          <p:cNvSpPr>
            <a:spLocks noChangeArrowheads="1"/>
          </p:cNvSpPr>
          <p:nvPr/>
        </p:nvSpPr>
        <p:spPr bwMode="auto">
          <a:xfrm>
            <a:off x="1763713" y="2205038"/>
            <a:ext cx="1296987" cy="576262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542" name="AutoShape 55"/>
          <p:cNvSpPr>
            <a:spLocks noChangeArrowheads="1"/>
          </p:cNvSpPr>
          <p:nvPr/>
        </p:nvSpPr>
        <p:spPr bwMode="auto">
          <a:xfrm>
            <a:off x="1763713" y="2852738"/>
            <a:ext cx="1295400" cy="722312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543" name="AutoShape 58"/>
          <p:cNvSpPr>
            <a:spLocks noChangeArrowheads="1"/>
          </p:cNvSpPr>
          <p:nvPr/>
        </p:nvSpPr>
        <p:spPr bwMode="auto">
          <a:xfrm>
            <a:off x="1835150" y="3716338"/>
            <a:ext cx="1081088" cy="647700"/>
          </a:xfrm>
          <a:prstGeom prst="hexagon">
            <a:avLst>
              <a:gd name="adj" fmla="val 41728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3544" name="AutoShape 62"/>
          <p:cNvSpPr>
            <a:spLocks noChangeArrowheads="1"/>
          </p:cNvSpPr>
          <p:nvPr/>
        </p:nvSpPr>
        <p:spPr bwMode="auto">
          <a:xfrm>
            <a:off x="1692275" y="5229225"/>
            <a:ext cx="1295400" cy="719138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84389" name="Text Box 69"/>
          <p:cNvSpPr txBox="1">
            <a:spLocks noChangeArrowheads="1"/>
          </p:cNvSpPr>
          <p:nvPr/>
        </p:nvSpPr>
        <p:spPr bwMode="auto">
          <a:xfrm>
            <a:off x="6732588" y="537368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(n-2)×18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º</a:t>
            </a:r>
            <a:endParaRPr kumimoji="0" lang="en-US" altLang="zh-CN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84390" name="Text Box 70"/>
          <p:cNvSpPr txBox="1">
            <a:spLocks noChangeArrowheads="1"/>
          </p:cNvSpPr>
          <p:nvPr/>
        </p:nvSpPr>
        <p:spPr bwMode="auto">
          <a:xfrm>
            <a:off x="6877050" y="3860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4× 18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º</a:t>
            </a:r>
            <a:endParaRPr kumimoji="0" lang="en-US" altLang="zh-CN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84391" name="Text Box 71"/>
          <p:cNvSpPr txBox="1">
            <a:spLocks noChangeArrowheads="1"/>
          </p:cNvSpPr>
          <p:nvPr/>
        </p:nvSpPr>
        <p:spPr bwMode="auto">
          <a:xfrm>
            <a:off x="6950075" y="2179638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2× 18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º</a:t>
            </a:r>
            <a:endParaRPr kumimoji="0" lang="en-US" altLang="zh-CN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84392" name="Text Box 72"/>
          <p:cNvSpPr txBox="1">
            <a:spLocks noChangeArrowheads="1"/>
          </p:cNvSpPr>
          <p:nvPr/>
        </p:nvSpPr>
        <p:spPr bwMode="auto">
          <a:xfrm>
            <a:off x="6983413" y="3043238"/>
            <a:ext cx="205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3× 18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º</a:t>
            </a:r>
            <a:endParaRPr kumimoji="0" lang="en-US" altLang="zh-CN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84393" name="Text Box 73"/>
          <p:cNvSpPr txBox="1">
            <a:spLocks noChangeArrowheads="1"/>
          </p:cNvSpPr>
          <p:nvPr/>
        </p:nvSpPr>
        <p:spPr bwMode="auto">
          <a:xfrm>
            <a:off x="6902450" y="145891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  <a:latin typeface="Tahoma" panose="020B0604030504040204" pitchFamily="34" charset="0"/>
              </a:rPr>
              <a:t>1× 180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º</a:t>
            </a:r>
            <a:endParaRPr kumimoji="0" lang="en-US" altLang="zh-CN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63550" name="Text Box 74"/>
          <p:cNvSpPr txBox="1">
            <a:spLocks noChangeArrowheads="1"/>
          </p:cNvSpPr>
          <p:nvPr/>
        </p:nvSpPr>
        <p:spPr bwMode="auto">
          <a:xfrm>
            <a:off x="4162425" y="1641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0" lang="zh-CN" altLang="zh-CN" sz="18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84395" name="Text Box 75"/>
          <p:cNvSpPr txBox="1">
            <a:spLocks noChangeArrowheads="1"/>
          </p:cNvSpPr>
          <p:nvPr/>
        </p:nvSpPr>
        <p:spPr bwMode="auto">
          <a:xfrm>
            <a:off x="4017963" y="1277938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</a:p>
        </p:txBody>
      </p:sp>
      <p:sp>
        <p:nvSpPr>
          <p:cNvPr id="184396" name="Text Box 76"/>
          <p:cNvSpPr txBox="1">
            <a:spLocks noChangeArrowheads="1"/>
          </p:cNvSpPr>
          <p:nvPr/>
        </p:nvSpPr>
        <p:spPr bwMode="auto">
          <a:xfrm>
            <a:off x="5749925" y="1336675"/>
            <a:ext cx="40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184397" name="Text Box 77"/>
          <p:cNvSpPr txBox="1">
            <a:spLocks noChangeArrowheads="1"/>
          </p:cNvSpPr>
          <p:nvPr/>
        </p:nvSpPr>
        <p:spPr bwMode="auto">
          <a:xfrm>
            <a:off x="4043363" y="2128838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</a:p>
        </p:txBody>
      </p:sp>
      <p:sp>
        <p:nvSpPr>
          <p:cNvPr id="184398" name="Text Box 78"/>
          <p:cNvSpPr txBox="1">
            <a:spLocks noChangeArrowheads="1"/>
          </p:cNvSpPr>
          <p:nvPr/>
        </p:nvSpPr>
        <p:spPr bwMode="auto">
          <a:xfrm>
            <a:off x="5795963" y="2128838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184399" name="Text Box 79"/>
          <p:cNvSpPr txBox="1">
            <a:spLocks noChangeArrowheads="1"/>
          </p:cNvSpPr>
          <p:nvPr/>
        </p:nvSpPr>
        <p:spPr bwMode="auto">
          <a:xfrm>
            <a:off x="4043363" y="2994025"/>
            <a:ext cx="40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184400" name="Text Box 80"/>
          <p:cNvSpPr txBox="1">
            <a:spLocks noChangeArrowheads="1"/>
          </p:cNvSpPr>
          <p:nvPr/>
        </p:nvSpPr>
        <p:spPr bwMode="auto">
          <a:xfrm>
            <a:off x="5795963" y="2994025"/>
            <a:ext cx="40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184401" name="Text Box 81"/>
          <p:cNvSpPr txBox="1">
            <a:spLocks noChangeArrowheads="1"/>
          </p:cNvSpPr>
          <p:nvPr/>
        </p:nvSpPr>
        <p:spPr bwMode="auto">
          <a:xfrm>
            <a:off x="4067175" y="3789363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184402" name="Text Box 82"/>
          <p:cNvSpPr txBox="1">
            <a:spLocks noChangeArrowheads="1"/>
          </p:cNvSpPr>
          <p:nvPr/>
        </p:nvSpPr>
        <p:spPr bwMode="auto">
          <a:xfrm>
            <a:off x="5724525" y="3789363"/>
            <a:ext cx="40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184403" name="Text Box 83"/>
          <p:cNvSpPr txBox="1">
            <a:spLocks noChangeArrowheads="1"/>
          </p:cNvSpPr>
          <p:nvPr/>
        </p:nvSpPr>
        <p:spPr bwMode="auto">
          <a:xfrm>
            <a:off x="3708400" y="5300663"/>
            <a:ext cx="1039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n</a:t>
            </a:r>
            <a:r>
              <a:rPr kumimoji="0" lang="zh-CN" altLang="en-US" sz="3200">
                <a:solidFill>
                  <a:srgbClr val="FF0000"/>
                </a:solidFill>
                <a:latin typeface="Tahoma" panose="020B0604030504040204" pitchFamily="34" charset="0"/>
              </a:rPr>
              <a:t>－</a:t>
            </a: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184404" name="Text Box 84"/>
          <p:cNvSpPr txBox="1">
            <a:spLocks noChangeArrowheads="1"/>
          </p:cNvSpPr>
          <p:nvPr/>
        </p:nvSpPr>
        <p:spPr bwMode="auto">
          <a:xfrm>
            <a:off x="5508625" y="5373688"/>
            <a:ext cx="10398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n</a:t>
            </a:r>
            <a:r>
              <a:rPr kumimoji="0" lang="zh-CN" altLang="en-US" sz="3200">
                <a:solidFill>
                  <a:srgbClr val="FF0000"/>
                </a:solidFill>
                <a:latin typeface="Tahoma" panose="020B0604030504040204" pitchFamily="34" charset="0"/>
              </a:rPr>
              <a:t>－</a:t>
            </a:r>
            <a:r>
              <a:rPr kumimoji="0" lang="en-US" altLang="zh-CN" sz="320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63561" name="Line 73"/>
          <p:cNvSpPr>
            <a:spLocks noChangeShapeType="1"/>
          </p:cNvSpPr>
          <p:nvPr/>
        </p:nvSpPr>
        <p:spPr bwMode="auto">
          <a:xfrm>
            <a:off x="1692275" y="5734050"/>
            <a:ext cx="107950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2" name="Line 74"/>
          <p:cNvSpPr>
            <a:spLocks noChangeShapeType="1"/>
          </p:cNvSpPr>
          <p:nvPr/>
        </p:nvSpPr>
        <p:spPr bwMode="auto">
          <a:xfrm>
            <a:off x="1692275" y="573405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3" name="Line 75"/>
          <p:cNvSpPr>
            <a:spLocks noChangeShapeType="1"/>
          </p:cNvSpPr>
          <p:nvPr/>
        </p:nvSpPr>
        <p:spPr bwMode="auto">
          <a:xfrm flipV="1">
            <a:off x="1692275" y="5445125"/>
            <a:ext cx="129540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4" name="Line 76"/>
          <p:cNvSpPr>
            <a:spLocks noChangeShapeType="1"/>
          </p:cNvSpPr>
          <p:nvPr/>
        </p:nvSpPr>
        <p:spPr bwMode="auto">
          <a:xfrm flipV="1">
            <a:off x="1692275" y="5229225"/>
            <a:ext cx="1079500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5" name="Line 77"/>
          <p:cNvSpPr>
            <a:spLocks noChangeShapeType="1"/>
          </p:cNvSpPr>
          <p:nvPr/>
        </p:nvSpPr>
        <p:spPr bwMode="auto">
          <a:xfrm flipV="1">
            <a:off x="1692275" y="5229225"/>
            <a:ext cx="215900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6" name="Line 78"/>
          <p:cNvSpPr>
            <a:spLocks noChangeShapeType="1"/>
          </p:cNvSpPr>
          <p:nvPr/>
        </p:nvSpPr>
        <p:spPr bwMode="auto">
          <a:xfrm>
            <a:off x="1835150" y="4019550"/>
            <a:ext cx="792163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7" name="Line 79"/>
          <p:cNvSpPr>
            <a:spLocks noChangeShapeType="1"/>
          </p:cNvSpPr>
          <p:nvPr/>
        </p:nvSpPr>
        <p:spPr bwMode="auto">
          <a:xfrm>
            <a:off x="1835150" y="4005263"/>
            <a:ext cx="1081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8" name="Line 80"/>
          <p:cNvSpPr>
            <a:spLocks noChangeShapeType="1"/>
          </p:cNvSpPr>
          <p:nvPr/>
        </p:nvSpPr>
        <p:spPr bwMode="auto">
          <a:xfrm flipV="1">
            <a:off x="1835150" y="3716338"/>
            <a:ext cx="792163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69" name="Line 81"/>
          <p:cNvSpPr>
            <a:spLocks noChangeShapeType="1"/>
          </p:cNvSpPr>
          <p:nvPr/>
        </p:nvSpPr>
        <p:spPr bwMode="auto">
          <a:xfrm>
            <a:off x="1763713" y="3141663"/>
            <a:ext cx="10795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70" name="Line 82"/>
          <p:cNvSpPr>
            <a:spLocks noChangeShapeType="1"/>
          </p:cNvSpPr>
          <p:nvPr/>
        </p:nvSpPr>
        <p:spPr bwMode="auto">
          <a:xfrm>
            <a:off x="1763713" y="3141663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71" name="Line 83"/>
          <p:cNvSpPr>
            <a:spLocks noChangeShapeType="1"/>
          </p:cNvSpPr>
          <p:nvPr/>
        </p:nvSpPr>
        <p:spPr bwMode="auto">
          <a:xfrm>
            <a:off x="1763713" y="2492375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72" name="Text Box 84"/>
          <p:cNvSpPr txBox="1">
            <a:spLocks noChangeArrowheads="1"/>
          </p:cNvSpPr>
          <p:nvPr/>
        </p:nvSpPr>
        <p:spPr bwMode="auto">
          <a:xfrm>
            <a:off x="820738" y="1347788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63573" name="Text Box 85"/>
          <p:cNvSpPr txBox="1">
            <a:spLocks noChangeArrowheads="1"/>
          </p:cNvSpPr>
          <p:nvPr/>
        </p:nvSpPr>
        <p:spPr bwMode="auto">
          <a:xfrm>
            <a:off x="827088" y="2211388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3574" name="Text Box 86"/>
          <p:cNvSpPr txBox="1">
            <a:spLocks noChangeArrowheads="1"/>
          </p:cNvSpPr>
          <p:nvPr/>
        </p:nvSpPr>
        <p:spPr bwMode="auto">
          <a:xfrm>
            <a:off x="827088" y="2932113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63575" name="Text Box 87"/>
          <p:cNvSpPr txBox="1">
            <a:spLocks noChangeArrowheads="1"/>
          </p:cNvSpPr>
          <p:nvPr/>
        </p:nvSpPr>
        <p:spPr bwMode="auto">
          <a:xfrm>
            <a:off x="827088" y="3795713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63576" name="Text Box 88"/>
          <p:cNvSpPr txBox="1">
            <a:spLocks noChangeArrowheads="1"/>
          </p:cNvSpPr>
          <p:nvPr/>
        </p:nvSpPr>
        <p:spPr bwMode="auto">
          <a:xfrm>
            <a:off x="827088" y="5222875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8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8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8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18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8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8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9" grpId="0" autoUpdateAnimBg="0"/>
      <p:bldP spid="184390" grpId="0" autoUpdateAnimBg="0"/>
      <p:bldP spid="184391" grpId="0" autoUpdateAnimBg="0"/>
      <p:bldP spid="184392" grpId="0" autoUpdateAnimBg="0"/>
      <p:bldP spid="184393" grpId="0" autoUpdateAnimBg="0"/>
      <p:bldP spid="184395" grpId="0" autoUpdateAnimBg="0"/>
      <p:bldP spid="184396" grpId="0" autoUpdateAnimBg="0"/>
      <p:bldP spid="184397" grpId="0" autoUpdateAnimBg="0"/>
      <p:bldP spid="184398" grpId="0" autoUpdateAnimBg="0"/>
      <p:bldP spid="184399" grpId="0" autoUpdateAnimBg="0"/>
      <p:bldP spid="184400" grpId="0" autoUpdateAnimBg="0"/>
      <p:bldP spid="184401" grpId="0" autoUpdateAnimBg="0"/>
      <p:bldP spid="184402" grpId="0" autoUpdateAnimBg="0"/>
      <p:bldP spid="184403" grpId="0" autoUpdateAnimBg="0"/>
      <p:bldP spid="184404" grpId="0" autoUpdateAnimBg="0"/>
      <p:bldP spid="63561" grpId="0" animBg="1"/>
      <p:bldP spid="63562" grpId="0" animBg="1"/>
      <p:bldP spid="63563" grpId="0" animBg="1"/>
      <p:bldP spid="63564" grpId="0" animBg="1"/>
      <p:bldP spid="63565" grpId="0" animBg="1"/>
      <p:bldP spid="63566" grpId="0" animBg="1"/>
      <p:bldP spid="63567" grpId="0" animBg="1"/>
      <p:bldP spid="63568" grpId="0" animBg="1"/>
      <p:bldP spid="63569" grpId="0" animBg="1"/>
      <p:bldP spid="63570" grpId="0" animBg="1"/>
      <p:bldP spid="63571" grpId="0" animBg="1"/>
      <p:bldP spid="63572" grpId="0"/>
      <p:bldP spid="63573" grpId="0"/>
      <p:bldP spid="63574" grpId="0"/>
      <p:bldP spid="63575" grpId="0"/>
      <p:bldP spid="63576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1</Words>
  <Application>Microsoft Office PowerPoint</Application>
  <PresentationFormat>全屏显示(4:3)</PresentationFormat>
  <Paragraphs>176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方正姚体</vt:lpstr>
      <vt:lpstr>仿宋_GB2312</vt:lpstr>
      <vt:lpstr>汉仪综艺体简</vt:lpstr>
      <vt:lpstr>黑体</vt:lpstr>
      <vt:lpstr>华文行楷</vt:lpstr>
      <vt:lpstr>华文中宋</vt:lpstr>
      <vt:lpstr>楷体_GB2312</vt:lpstr>
      <vt:lpstr>隶书</vt:lpstr>
      <vt:lpstr>宋体</vt:lpstr>
      <vt:lpstr>微软雅黑</vt:lpstr>
      <vt:lpstr>Arial</vt:lpstr>
      <vt:lpstr>Arial Black</vt:lpstr>
      <vt:lpstr>Calibri</vt:lpstr>
      <vt:lpstr>Tahoma</vt:lpstr>
      <vt:lpstr>Times New Roman</vt:lpstr>
      <vt:lpstr>Wingdings</vt:lpstr>
      <vt:lpstr>WWW.2PPT.COM
</vt:lpstr>
      <vt:lpstr>BMP 图象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6T02:46:00Z</dcterms:created>
  <dcterms:modified xsi:type="dcterms:W3CDTF">2023-01-16T14:5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9029FA3BADC48BA84A10DBFFA88653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